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F8D2929" w14:textId="77777777" w:rsidR="009630A1" w:rsidRDefault="009630A1" w:rsidP="009630A1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1570F917" w14:textId="77777777" w:rsidR="009630A1" w:rsidRPr="002229F4" w:rsidRDefault="009630A1" w:rsidP="009630A1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A10B01D" w14:textId="77777777" w:rsidR="009630A1" w:rsidRPr="002229F4" w:rsidRDefault="009630A1" w:rsidP="009630A1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5D410A52" w14:textId="1DE52364" w:rsidR="009630A1" w:rsidRPr="002229F4" w:rsidRDefault="000200D8" w:rsidP="009630A1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9630A1" w:rsidRPr="002229F4">
        <w:rPr>
          <w:rFonts w:ascii="Times New Roman" w:hAnsi="Times New Roman"/>
          <w:b/>
          <w:sz w:val="32"/>
          <w:szCs w:val="32"/>
          <w:lang w:val="en-US"/>
        </w:rPr>
        <w:t>ssignment 1</w:t>
      </w:r>
      <w:r w:rsidR="001010E6">
        <w:rPr>
          <w:rFonts w:ascii="Times New Roman" w:hAnsi="Times New Roman"/>
          <w:b/>
          <w:sz w:val="32"/>
          <w:szCs w:val="32"/>
          <w:lang w:val="en-US"/>
        </w:rPr>
        <w:t xml:space="preserve"> </w:t>
      </w:r>
      <w:r w:rsidR="001010E6">
        <w:rPr>
          <w:rFonts w:ascii="Times New Roman" w:hAnsi="Times New Roman"/>
          <w:b/>
          <w:sz w:val="32"/>
          <w:szCs w:val="32"/>
          <w:lang w:val="en-US"/>
        </w:rPr>
        <w:t>(2p)</w:t>
      </w:r>
    </w:p>
    <w:p w14:paraId="7872A8BB" w14:textId="0F27542D" w:rsidR="00E7127C" w:rsidRPr="00911617" w:rsidRDefault="005905CD" w:rsidP="00911617">
      <w:pPr>
        <w:pStyle w:val="Footer"/>
        <w:tabs>
          <w:tab w:val="left" w:pos="3686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45E4B03D" wp14:editId="6B3E9765">
                <wp:simplePos x="0" y="0"/>
                <wp:positionH relativeFrom="column">
                  <wp:posOffset>3880485</wp:posOffset>
                </wp:positionH>
                <wp:positionV relativeFrom="paragraph">
                  <wp:posOffset>3175</wp:posOffset>
                </wp:positionV>
                <wp:extent cx="2204720" cy="2066925"/>
                <wp:effectExtent l="0" t="0" r="24130" b="0"/>
                <wp:wrapSquare wrapText="bothSides"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04720" cy="2066925"/>
                          <a:chOff x="0" y="0"/>
                          <a:chExt cx="2519146" cy="2361603"/>
                        </a:xfrm>
                      </wpg:grpSpPr>
                      <wps:wsp>
                        <wps:cNvPr id="29" name="Text Box 101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92396"/>
                            <a:ext cx="400819" cy="322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CDD2B5" w14:textId="390AC6D5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279" w:dyaOrig="360" w14:anchorId="16DF9EB2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4pt;height:18.3pt" o:ole="">
                                    <v:imagedata r:id="rId7" o:title=""/>
                                  </v:shape>
                                  <o:OLEObject Type="Embed" ProgID="Equation.DSMT4" ShapeID="_x0000_i1026" DrawAspect="Content" ObjectID="_1773726593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1012"/>
                        <wps:cNvSpPr txBox="1">
                          <a:spLocks noChangeArrowheads="1"/>
                        </wps:cNvSpPr>
                        <wps:spPr bwMode="auto">
                          <a:xfrm>
                            <a:off x="212708" y="1334926"/>
                            <a:ext cx="310504" cy="261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661C61" w14:textId="4797827B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200" w:dyaOrig="279" w14:anchorId="37E788C3">
                                  <v:shape id="_x0000_i1028" type="#_x0000_t75" style="width:10.1pt;height:14pt" o:ole="">
                                    <v:imagedata r:id="rId9" o:title=""/>
                                  </v:shape>
                                  <o:OLEObject Type="Embed" ProgID="Equation.DSMT4" ShapeID="_x0000_i1028" DrawAspect="Content" ObjectID="_1773726594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320"/>
                        <wps:cNvSpPr>
                          <a:spLocks/>
                        </wps:cNvSpPr>
                        <wps:spPr bwMode="auto">
                          <a:xfrm>
                            <a:off x="349623" y="352068"/>
                            <a:ext cx="2125043" cy="987782"/>
                          </a:xfrm>
                          <a:custGeom>
                            <a:avLst/>
                            <a:gdLst>
                              <a:gd name="T0" fmla="*/ 0 w 2996697"/>
                              <a:gd name="T1" fmla="*/ 1839 h 1557196"/>
                              <a:gd name="T2" fmla="*/ 185 w 2996697"/>
                              <a:gd name="T3" fmla="*/ 1369 h 1557196"/>
                              <a:gd name="T4" fmla="*/ 456 w 2996697"/>
                              <a:gd name="T5" fmla="*/ 941 h 1557196"/>
                              <a:gd name="T6" fmla="*/ 841 w 2996697"/>
                              <a:gd name="T7" fmla="*/ 542 h 1557196"/>
                              <a:gd name="T8" fmla="*/ 1297 w 2996697"/>
                              <a:gd name="T9" fmla="*/ 228 h 1557196"/>
                              <a:gd name="T10" fmla="*/ 1796 w 2996697"/>
                              <a:gd name="T11" fmla="*/ 71 h 1557196"/>
                              <a:gd name="T12" fmla="*/ 2352 w 2996697"/>
                              <a:gd name="T13" fmla="*/ 0 h 1557196"/>
                              <a:gd name="T14" fmla="*/ 2923 w 2996697"/>
                              <a:gd name="T15" fmla="*/ 71 h 1557196"/>
                              <a:gd name="T16" fmla="*/ 3422 w 2996697"/>
                              <a:gd name="T17" fmla="*/ 257 h 1557196"/>
                              <a:gd name="T18" fmla="*/ 3921 w 2996697"/>
                              <a:gd name="T19" fmla="*/ 570 h 1557196"/>
                              <a:gd name="T20" fmla="*/ 4348 w 2996697"/>
                              <a:gd name="T21" fmla="*/ 984 h 1557196"/>
                              <a:gd name="T22" fmla="*/ 4591 w 2996697"/>
                              <a:gd name="T23" fmla="*/ 1468 h 1557196"/>
                              <a:gd name="T24" fmla="*/ 4719 w 2996697"/>
                              <a:gd name="T25" fmla="*/ 1739 h 1557196"/>
                              <a:gd name="T26" fmla="*/ 4719 w 2996697"/>
                              <a:gd name="T27" fmla="*/ 1796 h 1557196"/>
                              <a:gd name="T28" fmla="*/ 4676 w 2996697"/>
                              <a:gd name="T29" fmla="*/ 1967 h 1557196"/>
                              <a:gd name="T30" fmla="*/ 4462 w 2996697"/>
                              <a:gd name="T31" fmla="*/ 2124 h 1557196"/>
                              <a:gd name="T32" fmla="*/ 4163 w 2996697"/>
                              <a:gd name="T33" fmla="*/ 2238 h 1557196"/>
                              <a:gd name="T34" fmla="*/ 3678 w 2996697"/>
                              <a:gd name="T35" fmla="*/ 2352 h 1557196"/>
                              <a:gd name="T36" fmla="*/ 2951 w 2996697"/>
                              <a:gd name="T37" fmla="*/ 2452 h 1557196"/>
                              <a:gd name="T38" fmla="*/ 2409 w 2996697"/>
                              <a:gd name="T39" fmla="*/ 2452 h 1557196"/>
                              <a:gd name="T40" fmla="*/ 1868 w 2996697"/>
                              <a:gd name="T41" fmla="*/ 2452 h 1557196"/>
                              <a:gd name="T42" fmla="*/ 1112 w 2996697"/>
                              <a:gd name="T43" fmla="*/ 2366 h 1557196"/>
                              <a:gd name="T44" fmla="*/ 627 w 2996697"/>
                              <a:gd name="T45" fmla="*/ 2252 h 1557196"/>
                              <a:gd name="T46" fmla="*/ 200 w 2996697"/>
                              <a:gd name="T47" fmla="*/ 2110 h 1557196"/>
                              <a:gd name="T48" fmla="*/ 43 w 2996697"/>
                              <a:gd name="T49" fmla="*/ 1982 h 1557196"/>
                              <a:gd name="T50" fmla="*/ 0 w 2996697"/>
                              <a:gd name="T51" fmla="*/ 1839 h 155719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</a:gdLst>
                            <a:ahLst/>
                            <a:cxnLst>
                              <a:cxn ang="T52">
                                <a:pos x="T0" y="T1"/>
                              </a:cxn>
                              <a:cxn ang="T53">
                                <a:pos x="T2" y="T3"/>
                              </a:cxn>
                              <a:cxn ang="T54">
                                <a:pos x="T4" y="T5"/>
                              </a:cxn>
                              <a:cxn ang="T55">
                                <a:pos x="T6" y="T7"/>
                              </a:cxn>
                              <a:cxn ang="T56">
                                <a:pos x="T8" y="T9"/>
                              </a:cxn>
                              <a:cxn ang="T57">
                                <a:pos x="T10" y="T11"/>
                              </a:cxn>
                              <a:cxn ang="T58">
                                <a:pos x="T12" y="T13"/>
                              </a:cxn>
                              <a:cxn ang="T59">
                                <a:pos x="T14" y="T15"/>
                              </a:cxn>
                              <a:cxn ang="T60">
                                <a:pos x="T16" y="T17"/>
                              </a:cxn>
                              <a:cxn ang="T61">
                                <a:pos x="T18" y="T19"/>
                              </a:cxn>
                              <a:cxn ang="T62">
                                <a:pos x="T20" y="T21"/>
                              </a:cxn>
                              <a:cxn ang="T63">
                                <a:pos x="T22" y="T23"/>
                              </a:cxn>
                              <a:cxn ang="T64">
                                <a:pos x="T24" y="T25"/>
                              </a:cxn>
                              <a:cxn ang="T65">
                                <a:pos x="T26" y="T27"/>
                              </a:cxn>
                              <a:cxn ang="T66">
                                <a:pos x="T28" y="T29"/>
                              </a:cxn>
                              <a:cxn ang="T67">
                                <a:pos x="T30" y="T31"/>
                              </a:cxn>
                              <a:cxn ang="T68">
                                <a:pos x="T32" y="T33"/>
                              </a:cxn>
                              <a:cxn ang="T69">
                                <a:pos x="T34" y="T35"/>
                              </a:cxn>
                              <a:cxn ang="T70">
                                <a:pos x="T36" y="T37"/>
                              </a:cxn>
                              <a:cxn ang="T71">
                                <a:pos x="T38" y="T39"/>
                              </a:cxn>
                              <a:cxn ang="T72">
                                <a:pos x="T40" y="T41"/>
                              </a:cxn>
                              <a:cxn ang="T73">
                                <a:pos x="T42" y="T43"/>
                              </a:cxn>
                              <a:cxn ang="T74">
                                <a:pos x="T44" y="T45"/>
                              </a:cxn>
                              <a:cxn ang="T75">
                                <a:pos x="T46" y="T47"/>
                              </a:cxn>
                              <a:cxn ang="T76">
                                <a:pos x="T48" y="T49"/>
                              </a:cxn>
                              <a:cxn ang="T77">
                                <a:pos x="T50" y="T51"/>
                              </a:cxn>
                            </a:cxnLst>
                            <a:rect l="0" t="0" r="r" b="b"/>
                            <a:pathLst>
                              <a:path w="2996697" h="1557196">
                                <a:moveTo>
                                  <a:pt x="0" y="1167897"/>
                                </a:moveTo>
                                <a:lnTo>
                                  <a:pt x="117695" y="869132"/>
                                </a:lnTo>
                                <a:lnTo>
                                  <a:pt x="289711" y="597528"/>
                                </a:lnTo>
                                <a:lnTo>
                                  <a:pt x="534154" y="344031"/>
                                </a:lnTo>
                                <a:lnTo>
                                  <a:pt x="823865" y="144855"/>
                                </a:lnTo>
                                <a:lnTo>
                                  <a:pt x="1140737" y="45267"/>
                                </a:lnTo>
                                <a:lnTo>
                                  <a:pt x="1493822" y="0"/>
                                </a:lnTo>
                                <a:lnTo>
                                  <a:pt x="1855960" y="45267"/>
                                </a:lnTo>
                                <a:lnTo>
                                  <a:pt x="2172832" y="162962"/>
                                </a:lnTo>
                                <a:lnTo>
                                  <a:pt x="2489703" y="362138"/>
                                </a:lnTo>
                                <a:lnTo>
                                  <a:pt x="2761307" y="624689"/>
                                </a:lnTo>
                                <a:lnTo>
                                  <a:pt x="2915216" y="932507"/>
                                </a:lnTo>
                                <a:lnTo>
                                  <a:pt x="2996697" y="1104522"/>
                                </a:lnTo>
                                <a:lnTo>
                                  <a:pt x="2996697" y="1140736"/>
                                </a:lnTo>
                                <a:lnTo>
                                  <a:pt x="2969537" y="1249378"/>
                                </a:lnTo>
                                <a:lnTo>
                                  <a:pt x="2833735" y="1348966"/>
                                </a:lnTo>
                                <a:lnTo>
                                  <a:pt x="2643612" y="1421394"/>
                                </a:lnTo>
                                <a:lnTo>
                                  <a:pt x="2335794" y="1493821"/>
                                </a:lnTo>
                                <a:lnTo>
                                  <a:pt x="1874067" y="1557196"/>
                                </a:lnTo>
                                <a:lnTo>
                                  <a:pt x="1530036" y="1557196"/>
                                </a:lnTo>
                                <a:lnTo>
                                  <a:pt x="1186004" y="1557196"/>
                                </a:lnTo>
                                <a:lnTo>
                                  <a:pt x="706170" y="1502875"/>
                                </a:lnTo>
                                <a:lnTo>
                                  <a:pt x="398353" y="1430447"/>
                                </a:lnTo>
                                <a:lnTo>
                                  <a:pt x="126749" y="1339913"/>
                                </a:lnTo>
                                <a:lnTo>
                                  <a:pt x="27160" y="1258431"/>
                                </a:lnTo>
                                <a:lnTo>
                                  <a:pt x="0" y="1167897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5E52EA" w14:textId="77777777" w:rsidR="00DC6F30" w:rsidRPr="00F83838" w:rsidRDefault="00DC6F30" w:rsidP="00DC6F3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3" name="Arc 313"/>
                        <wps:cNvSpPr>
                          <a:spLocks/>
                        </wps:cNvSpPr>
                        <wps:spPr bwMode="auto">
                          <a:xfrm>
                            <a:off x="298280" y="352068"/>
                            <a:ext cx="2220866" cy="2009535"/>
                          </a:xfrm>
                          <a:custGeom>
                            <a:avLst/>
                            <a:gdLst>
                              <a:gd name="T0" fmla="*/ 78 w 3131185"/>
                              <a:gd name="T1" fmla="*/ 1872 h 3167380"/>
                              <a:gd name="T2" fmla="*/ 2439 w 3131185"/>
                              <a:gd name="T3" fmla="*/ 0 h 3167380"/>
                              <a:gd name="T4" fmla="*/ 4840 w 3131185"/>
                              <a:gd name="T5" fmla="*/ 1821 h 316738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131185" h="3167380" stroke="0">
                                <a:moveTo>
                                  <a:pt x="49483" y="1188673"/>
                                </a:moveTo>
                                <a:cubicBezTo>
                                  <a:pt x="226064" y="495180"/>
                                  <a:pt x="840735" y="7849"/>
                                  <a:pt x="1548637" y="93"/>
                                </a:cubicBezTo>
                                <a:cubicBezTo>
                                  <a:pt x="2256807" y="-7666"/>
                                  <a:pt x="2881935" y="466438"/>
                                  <a:pt x="3073083" y="1156249"/>
                                </a:cubicBezTo>
                                <a:lnTo>
                                  <a:pt x="1565593" y="1583690"/>
                                </a:lnTo>
                                <a:lnTo>
                                  <a:pt x="49483" y="1188673"/>
                                </a:lnTo>
                                <a:close/>
                              </a:path>
                              <a:path w="3131185" h="3167380" fill="none">
                                <a:moveTo>
                                  <a:pt x="49483" y="1188673"/>
                                </a:moveTo>
                                <a:cubicBezTo>
                                  <a:pt x="226064" y="495180"/>
                                  <a:pt x="840735" y="7849"/>
                                  <a:pt x="1548637" y="93"/>
                                </a:cubicBezTo>
                                <a:cubicBezTo>
                                  <a:pt x="2256807" y="-7666"/>
                                  <a:pt x="2881935" y="466438"/>
                                  <a:pt x="3073083" y="1156249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4F24291" w14:textId="77777777" w:rsidR="00DC6F30" w:rsidRPr="00F83838" w:rsidRDefault="00DC6F30" w:rsidP="00DC6F3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4" name="Arc 314"/>
                        <wps:cNvSpPr>
                          <a:spLocks/>
                        </wps:cNvSpPr>
                        <wps:spPr bwMode="auto">
                          <a:xfrm>
                            <a:off x="337399" y="858167"/>
                            <a:ext cx="2137313" cy="476644"/>
                          </a:xfrm>
                          <a:custGeom>
                            <a:avLst/>
                            <a:gdLst>
                              <a:gd name="T0" fmla="*/ 4741 w 3014345"/>
                              <a:gd name="T1" fmla="*/ 551 h 751205"/>
                              <a:gd name="T2" fmla="*/ 2721 w 3014345"/>
                              <a:gd name="T3" fmla="*/ 1177 h 751205"/>
                              <a:gd name="T4" fmla="*/ 2041 w 3014345"/>
                              <a:gd name="T5" fmla="*/ 1177 h 751205"/>
                              <a:gd name="T6" fmla="*/ 0 w 3014345"/>
                              <a:gd name="T7" fmla="*/ 597 h 751205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014345" h="751205" stroke="0">
                                <a:moveTo>
                                  <a:pt x="3010792" y="349827"/>
                                </a:moveTo>
                                <a:cubicBezTo>
                                  <a:pt x="3064779" y="545422"/>
                                  <a:pt x="2506016" y="718463"/>
                                  <a:pt x="1727776" y="747160"/>
                                </a:cubicBezTo>
                                <a:cubicBezTo>
                                  <a:pt x="1584674" y="752437"/>
                                  <a:pt x="1439270" y="752552"/>
                                  <a:pt x="1296037" y="747501"/>
                                </a:cubicBezTo>
                                <a:cubicBezTo>
                                  <a:pt x="557866" y="721474"/>
                                  <a:pt x="6964" y="564862"/>
                                  <a:pt x="64" y="379078"/>
                                </a:cubicBezTo>
                                <a:lnTo>
                                  <a:pt x="1507173" y="375603"/>
                                </a:lnTo>
                                <a:lnTo>
                                  <a:pt x="3010792" y="349827"/>
                                </a:lnTo>
                                <a:close/>
                              </a:path>
                              <a:path w="3014345" h="751205" fill="none">
                                <a:moveTo>
                                  <a:pt x="3010792" y="349827"/>
                                </a:moveTo>
                                <a:cubicBezTo>
                                  <a:pt x="3064779" y="545422"/>
                                  <a:pt x="2506016" y="718463"/>
                                  <a:pt x="1727776" y="747160"/>
                                </a:cubicBezTo>
                                <a:cubicBezTo>
                                  <a:pt x="1584674" y="752437"/>
                                  <a:pt x="1439270" y="752552"/>
                                  <a:pt x="1296037" y="747501"/>
                                </a:cubicBezTo>
                                <a:cubicBezTo>
                                  <a:pt x="557866" y="721474"/>
                                  <a:pt x="6964" y="564862"/>
                                  <a:pt x="64" y="379078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B495508" w14:textId="77777777" w:rsidR="00DC6F30" w:rsidRPr="00F83838" w:rsidRDefault="00DC6F30" w:rsidP="00DC6F3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5" name="Arc 315"/>
                        <wps:cNvSpPr>
                          <a:spLocks/>
                        </wps:cNvSpPr>
                        <wps:spPr bwMode="auto">
                          <a:xfrm>
                            <a:off x="336380" y="858167"/>
                            <a:ext cx="2137313" cy="476644"/>
                          </a:xfrm>
                          <a:custGeom>
                            <a:avLst/>
                            <a:gdLst>
                              <a:gd name="T0" fmla="*/ 4 w 3014345"/>
                              <a:gd name="T1" fmla="*/ 624 h 751205"/>
                              <a:gd name="T2" fmla="*/ 2029 w 3014345"/>
                              <a:gd name="T3" fmla="*/ 6 h 751205"/>
                              <a:gd name="T4" fmla="*/ 2708 w 3014345"/>
                              <a:gd name="T5" fmla="*/ 6 h 751205"/>
                              <a:gd name="T6" fmla="*/ 4747 w 3014345"/>
                              <a:gd name="T7" fmla="*/ 591 h 751205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014345" h="751205" stroke="0">
                                <a:moveTo>
                                  <a:pt x="2245" y="396096"/>
                                </a:moveTo>
                                <a:cubicBezTo>
                                  <a:pt x="-40268" y="202212"/>
                                  <a:pt x="517218" y="32212"/>
                                  <a:pt x="1288100" y="3988"/>
                                </a:cubicBezTo>
                                <a:cubicBezTo>
                                  <a:pt x="1431149" y="-1249"/>
                                  <a:pt x="1576477" y="-1330"/>
                                  <a:pt x="1719618" y="3749"/>
                                </a:cubicBezTo>
                                <a:cubicBezTo>
                                  <a:pt x="2462441" y="30106"/>
                                  <a:pt x="3014346" y="188616"/>
                                  <a:pt x="3014346" y="375602"/>
                                </a:cubicBezTo>
                                <a:lnTo>
                                  <a:pt x="1507173" y="375603"/>
                                </a:lnTo>
                                <a:lnTo>
                                  <a:pt x="2245" y="396096"/>
                                </a:lnTo>
                                <a:close/>
                              </a:path>
                              <a:path w="3014345" h="751205" fill="none">
                                <a:moveTo>
                                  <a:pt x="2245" y="396096"/>
                                </a:moveTo>
                                <a:cubicBezTo>
                                  <a:pt x="-40268" y="202212"/>
                                  <a:pt x="517218" y="32212"/>
                                  <a:pt x="1288100" y="3988"/>
                                </a:cubicBezTo>
                                <a:cubicBezTo>
                                  <a:pt x="1431149" y="-1249"/>
                                  <a:pt x="1576477" y="-1330"/>
                                  <a:pt x="1719618" y="3749"/>
                                </a:cubicBezTo>
                                <a:cubicBezTo>
                                  <a:pt x="2462441" y="30106"/>
                                  <a:pt x="3014346" y="188616"/>
                                  <a:pt x="3014346" y="375602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4652641" w14:textId="77777777" w:rsidR="00DC6F30" w:rsidRPr="00F83838" w:rsidRDefault="00DC6F30" w:rsidP="00DC6F3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1" name="Text Box 1013"/>
                        <wps:cNvSpPr txBox="1">
                          <a:spLocks noChangeArrowheads="1"/>
                        </wps:cNvSpPr>
                        <wps:spPr bwMode="auto">
                          <a:xfrm>
                            <a:off x="606340" y="1339816"/>
                            <a:ext cx="936404" cy="369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3687D1" w14:textId="2D884C63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1060" w:dyaOrig="360" w14:anchorId="2FB2881A">
                                  <v:shape id="_x0000_i1030" type="#_x0000_t75" style="width:52.95pt;height:18.3pt" o:ole="">
                                    <v:imagedata r:id="rId11" o:title=""/>
                                  </v:shape>
                                  <o:OLEObject Type="Embed" ProgID="Equation.DSMT4" ShapeID="_x0000_i1030" DrawAspect="Content" ObjectID="_1773726595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utoShape 10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27809" y="184795"/>
                            <a:ext cx="205668" cy="290063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1017"/>
                        <wps:cNvSpPr txBox="1">
                          <a:spLocks noChangeArrowheads="1"/>
                        </wps:cNvSpPr>
                        <wps:spPr bwMode="auto">
                          <a:xfrm>
                            <a:off x="1075764" y="488984"/>
                            <a:ext cx="386298" cy="2689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4940E7" w14:textId="6C2D04A8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4"/>
                                  <w:szCs w:val="24"/>
                                </w:rPr>
                                <w:object w:dxaOrig="260" w:dyaOrig="260" w14:anchorId="7E86CD19">
                                  <v:shape id="_x0000_i1032" type="#_x0000_t75" style="width:13.25pt;height:13.25pt" o:ole="">
                                    <v:imagedata r:id="rId13" o:title=""/>
                                  </v:shape>
                                  <o:OLEObject Type="Embed" ProgID="Equation.DSMT4" ShapeID="_x0000_i1032" DrawAspect="Content" ObjectID="_1773726596" r:id="rId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011"/>
                        <wps:cNvSpPr txBox="1">
                          <a:spLocks noChangeArrowheads="1"/>
                        </wps:cNvSpPr>
                        <wps:spPr bwMode="auto">
                          <a:xfrm>
                            <a:off x="885061" y="0"/>
                            <a:ext cx="383875" cy="330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0A3C3E" w14:textId="6F3C3FCC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12"/>
                                  <w:szCs w:val="24"/>
                                </w:rPr>
                                <w:object w:dxaOrig="279" w:dyaOrig="360" w14:anchorId="5130B1FD">
                                  <v:shape id="_x0000_i1034" type="#_x0000_t75" style="width:14pt;height:18.3pt" o:ole="">
                                    <v:imagedata r:id="rId15" o:title=""/>
                                  </v:shape>
                                  <o:OLEObject Type="Embed" ProgID="Equation.DSMT4" ShapeID="_x0000_i1034" DrawAspect="Content" ObjectID="_1773726597" r:id="rId1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011"/>
                        <wps:cNvSpPr txBox="1">
                          <a:spLocks noChangeArrowheads="1"/>
                        </wps:cNvSpPr>
                        <wps:spPr bwMode="auto">
                          <a:xfrm>
                            <a:off x="1647876" y="0"/>
                            <a:ext cx="348234" cy="315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81F28C" w14:textId="1F07E490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200" w:dyaOrig="279" w14:anchorId="2C7AD595">
                                  <v:shape id="_x0000_i1036" type="#_x0000_t75" style="width:10.1pt;height:14pt" o:ole="">
                                    <v:imagedata r:id="rId17" o:title=""/>
                                  </v:shape>
                                  <o:OLEObject Type="Embed" ProgID="Equation.DSMT4" ShapeID="_x0000_i1036" DrawAspect="Content" ObjectID="_1773726598" r:id="rId1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AutoShape 10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704109" y="170125"/>
                            <a:ext cx="234298" cy="287972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Arc 1547"/>
                        <wps:cNvSpPr>
                          <a:spLocks/>
                        </wps:cNvSpPr>
                        <wps:spPr bwMode="auto">
                          <a:xfrm flipH="1" flipV="1">
                            <a:off x="557441" y="349623"/>
                            <a:ext cx="1027172" cy="1082902"/>
                          </a:xfrm>
                          <a:custGeom>
                            <a:avLst/>
                            <a:gdLst>
                              <a:gd name="G0" fmla="+- 2139 0 0"/>
                              <a:gd name="G1" fmla="+- 0 0 0"/>
                              <a:gd name="G2" fmla="+- 21600 0 0"/>
                              <a:gd name="T0" fmla="*/ 23249 w 23249"/>
                              <a:gd name="T1" fmla="*/ 4575 h 21600"/>
                              <a:gd name="T2" fmla="*/ 0 w 23249"/>
                              <a:gd name="T3" fmla="*/ 21494 h 21600"/>
                              <a:gd name="T4" fmla="*/ 2139 w 23249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249" h="21600" fill="none" extrusionOk="0">
                                <a:moveTo>
                                  <a:pt x="23248" y="4574"/>
                                </a:moveTo>
                                <a:cubicBezTo>
                                  <a:pt x="21095" y="14510"/>
                                  <a:pt x="12305" y="21599"/>
                                  <a:pt x="2139" y="21599"/>
                                </a:cubicBezTo>
                                <a:cubicBezTo>
                                  <a:pt x="1424" y="21599"/>
                                  <a:pt x="710" y="21564"/>
                                  <a:pt x="0" y="21493"/>
                                </a:cubicBezTo>
                              </a:path>
                              <a:path w="23249" h="21600" stroke="0" extrusionOk="0">
                                <a:moveTo>
                                  <a:pt x="23248" y="4574"/>
                                </a:moveTo>
                                <a:cubicBezTo>
                                  <a:pt x="21095" y="14510"/>
                                  <a:pt x="12305" y="21599"/>
                                  <a:pt x="2139" y="21599"/>
                                </a:cubicBezTo>
                                <a:cubicBezTo>
                                  <a:pt x="1424" y="21599"/>
                                  <a:pt x="710" y="21564"/>
                                  <a:pt x="0" y="21493"/>
                                </a:cubicBezTo>
                                <a:lnTo>
                                  <a:pt x="2139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6A079D3" w14:textId="77777777" w:rsidR="00DC6F30" w:rsidRPr="00F83838" w:rsidRDefault="00DC6F30" w:rsidP="00DC6F3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124"/>
                        <wps:cNvSpPr txBox="1">
                          <a:spLocks noChangeArrowheads="1"/>
                        </wps:cNvSpPr>
                        <wps:spPr bwMode="auto">
                          <a:xfrm>
                            <a:off x="1576973" y="562331"/>
                            <a:ext cx="393632" cy="2909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6975E1" w14:textId="09E66A51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340" w:dyaOrig="279" w14:anchorId="232C5983">
                                  <v:shape id="_x0000_i1038" type="#_x0000_t75" style="width:17.1pt;height:14pt" o:ole="">
                                    <v:imagedata r:id="rId19" o:title=""/>
                                  </v:shape>
                                  <o:OLEObject Type="Embed" ProgID="Equation.DSMT4" ShapeID="_x0000_i1038" DrawAspect="Content" ObjectID="_1773726599" r:id="rId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1129"/>
                        <wps:cNvSpPr>
                          <a:spLocks noChangeArrowheads="1"/>
                        </wps:cNvSpPr>
                        <wps:spPr bwMode="auto">
                          <a:xfrm rot="18675461">
                            <a:off x="1940248" y="577000"/>
                            <a:ext cx="149997" cy="2202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50A4CC9" w14:textId="77777777" w:rsidR="00DC6F30" w:rsidRPr="00F83838" w:rsidRDefault="00DC6F30" w:rsidP="00DC6F3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Straight Arrow Connector 316"/>
                        <wps:cNvCnPr>
                          <a:cxnSpLocks noChangeShapeType="1"/>
                        </wps:cNvCnPr>
                        <wps:spPr bwMode="auto">
                          <a:xfrm flipH="1">
                            <a:off x="468405" y="1264023"/>
                            <a:ext cx="68361" cy="307833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Straight Arrow Connector 318"/>
                        <wps:cNvCnPr>
                          <a:cxnSpLocks noChangeShapeType="1"/>
                        </wps:cNvCnPr>
                        <wps:spPr bwMode="auto">
                          <a:xfrm>
                            <a:off x="550107" y="1246909"/>
                            <a:ext cx="387381" cy="113935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101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56716" y="1228266"/>
                            <a:ext cx="278704" cy="14111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1018"/>
                        <wps:cNvSpPr txBox="1">
                          <a:spLocks noChangeArrowheads="1"/>
                        </wps:cNvSpPr>
                        <wps:spPr bwMode="auto">
                          <a:xfrm>
                            <a:off x="1823910" y="1246909"/>
                            <a:ext cx="457495" cy="310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CE4368" w14:textId="41452431" w:rsidR="00E7127C" w:rsidRPr="00F83838" w:rsidRDefault="005D5A0F" w:rsidP="00E7127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F83838">
                                <w:rPr>
                                  <w:rFonts w:ascii="Times New Roman" w:hAnsi="Times New Roman"/>
                                  <w:position w:val="-6"/>
                                  <w:szCs w:val="24"/>
                                </w:rPr>
                                <w:object w:dxaOrig="380" w:dyaOrig="279" w14:anchorId="63460849">
                                  <v:shape id="_x0000_i1040" type="#_x0000_t75" style="width:19.05pt;height:14pt" o:ole="">
                                    <v:imagedata r:id="rId21" o:title=""/>
                                  </v:shape>
                                  <o:OLEObject Type="Embed" ProgID="Equation.DSMT4" ShapeID="_x0000_i1040" DrawAspect="Content" ObjectID="_1773726600" r:id="rId2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E4B03D" id="Group 48" o:spid="_x0000_s1026" style="position:absolute;left:0;text-align:left;margin-left:305.55pt;margin-top:.25pt;width:173.6pt;height:162.75pt;z-index:251657216;mso-width-relative:margin;mso-height-relative:margin" coordsize="25191,236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11" o:spid="_x0000_s1027" type="#_x0000_t202" style="position:absolute;top:8923;width:4008;height:3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" filled="f" stroked="f" strokeweight="1.25pt">
                  <v:textbox>
                    <w:txbxContent>
                      <w:p w14:paraId="0DCDD2B5" w14:textId="390AC6D5" w:rsidR="00E7127C" w:rsidRPr="00F83838" w:rsidRDefault="005D5A0F" w:rsidP="00E7127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279" w:dyaOrig="360" w14:anchorId="16DF9EB2">
                            <v:shape id="_x0000_i1026" type="#_x0000_t75" style="width:14pt;height:18.3pt" o:ole="">
                              <v:imagedata r:id="rId7" o:title=""/>
                            </v:shape>
                            <o:OLEObject Type="Embed" ProgID="Equation.DSMT4" ShapeID="_x0000_i1026" DrawAspect="Content" ObjectID="_1773726593" r:id="rId23"/>
                          </w:object>
                        </w:r>
                      </w:p>
                    </w:txbxContent>
                  </v:textbox>
                </v:shape>
                <v:shape id="Text Box 1012" o:spid="_x0000_s1028" type="#_x0000_t202" style="position:absolute;left:2127;top:13349;width:3105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" filled="f" stroked="f" strokeweight="1.25pt">
                  <v:textbox>
                    <w:txbxContent>
                      <w:p w14:paraId="5C661C61" w14:textId="4797827B" w:rsidR="00E7127C" w:rsidRPr="00F83838" w:rsidRDefault="005D5A0F" w:rsidP="00E7127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200" w:dyaOrig="279" w14:anchorId="37E788C3">
                            <v:shape id="_x0000_i1028" type="#_x0000_t75" style="width:10.1pt;height:14pt" o:ole="">
                              <v:imagedata r:id="rId9" o:title=""/>
                            </v:shape>
                            <o:OLEObject Type="Embed" ProgID="Equation.DSMT4" ShapeID="_x0000_i1028" DrawAspect="Content" ObjectID="_1773726594" r:id="rId24"/>
                          </w:object>
                        </w:r>
                      </w:p>
                    </w:txbxContent>
                  </v:textbox>
                </v:shape>
                <v:shape id="Freeform 320" o:spid="_x0000_s1029" style="position:absolute;left:3496;top:3520;width:21250;height:9878;visibility:visible;mso-wrap-style:square;v-text-anchor:middle" coordsize="2996697,15571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" adj="-11796480,,5400" path="m,1167897l117695,869132,289711,597528,534154,344031,823865,144855,1140737,45267,1493822,r362138,45267l2172832,162962r316871,199176l2761307,624689r153909,307818l2996697,1104522r,36214l2969537,1249378r-135802,99588l2643612,1421394r-307818,72427l1874067,1557196r-344031,l1186004,1557196,706170,1502875,398353,1430447,126749,1339913,27160,1258431,,1167897xe" fillcolor="black" stroked="f" strokeweight="1.25pt">
                  <v:fill r:id="rId25" o:title="" type="pattern"/>
                  <v:stroke joinstyle="round"/>
                  <v:formulas/>
                  <v:path arrowok="t" o:connecttype="custom" o:connectlocs="0,1167;131,868;323,597;596,344;920,145;1274,45;1668,0;2073,45;2427,163;2780,362;3083,624;3256,931;3346,1103;3346,1139;3316,1248;3164,1347;2952,1420;2608,1492;2093,1555;1708,1555;1325,1555;789,1501;445,1429;142,1338;30,1257;0,1167" o:connectangles="0,0,0,0,0,0,0,0,0,0,0,0,0,0,0,0,0,0,0,0,0,0,0,0,0,0" textboxrect="0,0,2996697,1557196"/>
                  <v:textbox>
                    <w:txbxContent>
                      <w:p w14:paraId="675E52EA" w14:textId="77777777" w:rsidR="00DC6F30" w:rsidRPr="00F83838" w:rsidRDefault="00DC6F30" w:rsidP="00DC6F3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Arc 313" o:spid="_x0000_s1030" style="position:absolute;left:2982;top:3520;width:22209;height:20096;visibility:visible;mso-wrap-style:square;v-text-anchor:middle" coordsize="3131185,31673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" adj="-11796480,,5400" path="m49483,1188673nsc226064,495180,840735,7849,1548637,93v708170,-7759,1333298,466345,1524446,1156156l1565593,1583690,49483,1188673xem49483,1188673nfc226064,495180,840735,7849,1548637,93v708170,-7759,1333298,466345,1524446,1156156e" filled="f" strokeweight="1.25pt">
                  <v:stroke joinstyle="round"/>
                  <v:formulas/>
                  <v:path arrowok="t" o:connecttype="custom" o:connectlocs="55,1188;1730,0;3433,1155" o:connectangles="0,0,0" textboxrect="0,0,3131185,3167380"/>
                  <v:textbox>
                    <w:txbxContent>
                      <w:p w14:paraId="34F24291" w14:textId="77777777" w:rsidR="00DC6F30" w:rsidRPr="00F83838" w:rsidRDefault="00DC6F30" w:rsidP="00DC6F3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Arc 314" o:spid="_x0000_s1031" style="position:absolute;left:3373;top:8581;width:21374;height:4767;visibility:visible;mso-wrap-style:square;v-text-anchor:middle" coordsize="3014345,75120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" adj="-11796480,,5400" path="m3010792,349827nsc3064779,545422,2506016,718463,1727776,747160v-143102,5277,-288506,5392,-431739,341c557866,721474,6964,564862,64,379078r1507109,-3475l3010792,349827xem3010792,349827nfc3064779,545422,2506016,718463,1727776,747160v-143102,5277,-288506,5392,-431739,341c557866,721474,6964,564862,64,379078e" filled="f" strokeweight="1.25pt">
                  <v:stroke joinstyle="round"/>
                  <v:formulas/>
                  <v:path arrowok="t" o:connecttype="custom" o:connectlocs="3362,350;1929,747;1447,747;0,379" o:connectangles="0,0,0,0" textboxrect="0,0,3014345,751205"/>
                  <v:textbox>
                    <w:txbxContent>
                      <w:p w14:paraId="7B495508" w14:textId="77777777" w:rsidR="00DC6F30" w:rsidRPr="00F83838" w:rsidRDefault="00DC6F30" w:rsidP="00DC6F3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Arc 315" o:spid="_x0000_s1032" style="position:absolute;left:3363;top:8581;width:21373;height:4767;visibility:visible;mso-wrap-style:square;v-text-anchor:middle" coordsize="3014345,75120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" adj="-11796480,,5400" path="m2245,396096nsc-40268,202212,517218,32212,1288100,3988v143049,-5237,288377,-5318,431518,-239c2462441,30106,3014346,188616,3014346,375602r-1507173,1l2245,396096xem2245,396096nfc-40268,202212,517218,32212,1288100,3988v143049,-5237,288377,-5318,431518,-239c2462441,30106,3014346,188616,3014346,375602e" filled="f" strokeweight="1.25pt">
                  <v:stroke dashstyle="dash" joinstyle="round"/>
                  <v:formulas/>
                  <v:path arrowok="t" o:connecttype="custom" o:connectlocs="3,396;1439,4;1920,4;3366,375" o:connectangles="0,0,0,0" textboxrect="0,0,3014345,751205"/>
                  <v:textbox>
                    <w:txbxContent>
                      <w:p w14:paraId="54652641" w14:textId="77777777" w:rsidR="00DC6F30" w:rsidRPr="00F83838" w:rsidRDefault="00DC6F30" w:rsidP="00DC6F3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013" o:spid="_x0000_s1033" type="#_x0000_t202" style="position:absolute;left:6063;top:13398;width:9364;height:3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" filled="f" stroked="f" strokeweight="1.25pt">
                  <v:textbox>
                    <w:txbxContent>
                      <w:p w14:paraId="573687D1" w14:textId="2D884C63" w:rsidR="00E7127C" w:rsidRPr="00F83838" w:rsidRDefault="005D5A0F" w:rsidP="00E7127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1060" w:dyaOrig="360" w14:anchorId="2FB2881A">
                            <v:shape id="_x0000_i1030" type="#_x0000_t75" style="width:52.95pt;height:18.3pt" o:ole="">
                              <v:imagedata r:id="rId11" o:title=""/>
                            </v:shape>
                            <o:OLEObject Type="Embed" ProgID="Equation.DSMT4" ShapeID="_x0000_i1030" DrawAspect="Content" ObjectID="_1773726595" r:id="rId26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015" o:spid="_x0000_s1034" type="#_x0000_t32" style="position:absolute;left:8278;top:1847;width:2056;height:290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" strokeweight="1.25pt">
                  <v:stroke endarrow="block" endarrowwidth="narrow"/>
                </v:shape>
                <v:shape id="Text Box 1017" o:spid="_x0000_s1035" type="#_x0000_t202" style="position:absolute;left:10757;top:4889;width:3863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" filled="f" stroked="f" strokeweight="1.25pt">
                  <v:textbox>
                    <w:txbxContent>
                      <w:p w14:paraId="7E4940E7" w14:textId="6C2D04A8" w:rsidR="00E7127C" w:rsidRPr="00F83838" w:rsidRDefault="005D5A0F" w:rsidP="00E7127C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4"/>
                            <w:szCs w:val="24"/>
                          </w:rPr>
                          <w:object w:dxaOrig="260" w:dyaOrig="260" w14:anchorId="7E86CD19">
                            <v:shape id="_x0000_i1032" type="#_x0000_t75" style="width:13.25pt;height:13.25pt" o:ole="">
                              <v:imagedata r:id="rId13" o:title=""/>
                            </v:shape>
                            <o:OLEObject Type="Embed" ProgID="Equation.DSMT4" ShapeID="_x0000_i1032" DrawAspect="Content" ObjectID="_1773726596" r:id="rId27"/>
                          </w:object>
                        </w:r>
                      </w:p>
                    </w:txbxContent>
                  </v:textbox>
                </v:shape>
                <v:shape id="Text Box 1011" o:spid="_x0000_s1036" type="#_x0000_t202" style="position:absolute;left:8850;width:3839;height:3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" filled="f" stroked="f" strokeweight="1.25pt">
                  <v:textbox>
                    <w:txbxContent>
                      <w:p w14:paraId="670A3C3E" w14:textId="6F3C3FCC" w:rsidR="00E7127C" w:rsidRPr="00F83838" w:rsidRDefault="005D5A0F" w:rsidP="00E7127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12"/>
                            <w:szCs w:val="24"/>
                          </w:rPr>
                          <w:object w:dxaOrig="279" w:dyaOrig="360" w14:anchorId="5130B1FD">
                            <v:shape id="_x0000_i1034" type="#_x0000_t75" style="width:14pt;height:18.3pt" o:ole="">
                              <v:imagedata r:id="rId15" o:title=""/>
                            </v:shape>
                            <o:OLEObject Type="Embed" ProgID="Equation.DSMT4" ShapeID="_x0000_i1034" DrawAspect="Content" ObjectID="_1773726597" r:id="rId28"/>
                          </w:object>
                        </w:r>
                      </w:p>
                    </w:txbxContent>
                  </v:textbox>
                </v:shape>
                <v:shape id="Text Box 1011" o:spid="_x0000_s1037" type="#_x0000_t202" style="position:absolute;left:16478;width:3483;height:31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" filled="f" stroked="f" strokeweight="1.25pt">
                  <v:textbox>
                    <w:txbxContent>
                      <w:p w14:paraId="7781F28C" w14:textId="1F07E490" w:rsidR="00E7127C" w:rsidRPr="00F83838" w:rsidRDefault="005D5A0F" w:rsidP="00E7127C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200" w:dyaOrig="279" w14:anchorId="2C7AD595">
                            <v:shape id="_x0000_i1036" type="#_x0000_t75" style="width:10.1pt;height:14pt" o:ole="">
                              <v:imagedata r:id="rId17" o:title=""/>
                            </v:shape>
                            <o:OLEObject Type="Embed" ProgID="Equation.DSMT4" ShapeID="_x0000_i1036" DrawAspect="Content" ObjectID="_1773726598" r:id="rId29"/>
                          </w:object>
                        </w:r>
                      </w:p>
                    </w:txbxContent>
                  </v:textbox>
                </v:shape>
                <v:shape id="AutoShape 1015" o:spid="_x0000_s1038" type="#_x0000_t32" style="position:absolute;left:17041;top:1701;width:2343;height:28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" strokeweight="1.25pt">
                  <v:stroke endarrow="block" endarrowwidth="narrow"/>
                </v:shape>
                <v:shape id="Arc 1547" o:spid="_x0000_s1039" style="position:absolute;left:5574;top:3496;width:10272;height:10829;flip:x y;visibility:visible;mso-wrap-style:square;v-text-anchor:top" coordsize="23249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" adj="-11796480,,5400" path="m23248,4574nfc21095,14510,12305,21599,2139,21599v-715,,-1429,-35,-2139,-106em23248,4574nsc21095,14510,12305,21599,2139,21599v-715,,-1429,-35,-2139,-106l2139,,23248,4574xe" filled="f" strokeweight="1.25pt">
                  <v:stroke dashstyle="1 1" joinstyle="round"/>
                  <v:formulas/>
                  <v:path arrowok="t" o:extrusionok="f" o:connecttype="custom" o:connectlocs="1027172,229365;0,1077588;94504,0" o:connectangles="0,0,0" textboxrect="0,0,23249,21600"/>
                  <v:textbox>
                    <w:txbxContent>
                      <w:p w14:paraId="46A079D3" w14:textId="77777777" w:rsidR="00DC6F30" w:rsidRPr="00F83838" w:rsidRDefault="00DC6F30" w:rsidP="00DC6F3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1124" o:spid="_x0000_s1040" type="#_x0000_t202" style="position:absolute;left:15769;top:5623;width:3937;height:2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" filled="f" stroked="f" strokeweight="1.25pt">
                  <v:textbox>
                    <w:txbxContent>
                      <w:p w14:paraId="506975E1" w14:textId="09E66A51" w:rsidR="00E7127C" w:rsidRPr="00F83838" w:rsidRDefault="005D5A0F" w:rsidP="00E7127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340" w:dyaOrig="279" w14:anchorId="232C5983">
                            <v:shape id="_x0000_i1038" type="#_x0000_t75" style="width:17.1pt;height:14pt" o:ole="">
                              <v:imagedata r:id="rId19" o:title=""/>
                            </v:shape>
                            <o:OLEObject Type="Embed" ProgID="Equation.DSMT4" ShapeID="_x0000_i1038" DrawAspect="Content" ObjectID="_1773726599" r:id="rId30"/>
                          </w:object>
                        </w:r>
                      </w:p>
                    </w:txbxContent>
                  </v:textbox>
                </v:shape>
                <v:oval id="Oval 1129" o:spid="_x0000_s1041" style="position:absolute;left:19402;top:5770;width:1500;height:2202;rotation:-319437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" strokeweight="1.25pt">
                  <v:textbox>
                    <w:txbxContent>
                      <w:p w14:paraId="150A4CC9" w14:textId="77777777" w:rsidR="00DC6F30" w:rsidRPr="00F83838" w:rsidRDefault="00DC6F30" w:rsidP="00DC6F3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Straight Arrow Connector 316" o:spid="_x0000_s1042" type="#_x0000_t32" style="position:absolute;left:4684;top:12640;width:683;height:307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" strokeweight="1.25pt">
                  <v:stroke endarrow="block" endarrowwidth="narrow"/>
                </v:shape>
                <v:shape id="Straight Arrow Connector 318" o:spid="_x0000_s1043" type="#_x0000_t32" style="position:absolute;left:5501;top:12469;width:3873;height:11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" strokeweight="1.25pt">
                  <v:stroke endarrow="block" endarrowwidth="narrow"/>
                </v:shape>
                <v:shape id="AutoShape 1016" o:spid="_x0000_s1044" type="#_x0000_t32" style="position:absolute;left:2567;top:12282;width:2787;height:14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" strokeweight="1.25pt">
                  <v:stroke endarrow="block" endarrowwidth="narrow"/>
                </v:shape>
                <v:shape id="Text Box 1018" o:spid="_x0000_s1045" type="#_x0000_t202" style="position:absolute;left:18239;top:12469;width:4575;height:31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" filled="f" stroked="f" strokeweight="1.25pt">
                  <v:textbox>
                    <w:txbxContent>
                      <w:p w14:paraId="0ACE4368" w14:textId="41452431" w:rsidR="00E7127C" w:rsidRPr="00F83838" w:rsidRDefault="005D5A0F" w:rsidP="00E7127C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F83838">
                          <w:rPr>
                            <w:rFonts w:ascii="Times New Roman" w:hAnsi="Times New Roman"/>
                            <w:position w:val="-6"/>
                            <w:szCs w:val="24"/>
                          </w:rPr>
                          <w:object w:dxaOrig="380" w:dyaOrig="279" w14:anchorId="63460849">
                            <v:shape id="_x0000_i1040" type="#_x0000_t75" style="width:19.05pt;height:14pt" o:ole="">
                              <v:imagedata r:id="rId21" o:title=""/>
                            </v:shape>
                            <o:OLEObject Type="Embed" ProgID="Equation.DSMT4" ShapeID="_x0000_i1040" DrawAspect="Content" ObjectID="_1773726600" r:id="rId3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44538" w:rsidRPr="00911617">
        <w:rPr>
          <w:rFonts w:ascii="Times New Roman" w:hAnsi="Times New Roman"/>
          <w:szCs w:val="24"/>
          <w:lang w:val="en-US"/>
        </w:rPr>
        <w:t xml:space="preserve">Gauss theorem </w:t>
      </w:r>
      <w:r w:rsidR="00E7127C" w:rsidRPr="00911617">
        <w:rPr>
          <w:rFonts w:ascii="Times New Roman" w:hAnsi="Times New Roman"/>
          <w:szCs w:val="24"/>
          <w:lang w:val="en-US"/>
        </w:rPr>
        <w:t xml:space="preserve">implies the following integral identity for curved </w:t>
      </w:r>
      <w:proofErr w:type="gramStart"/>
      <w:r w:rsidR="00E7127C" w:rsidRPr="00911617">
        <w:rPr>
          <w:rFonts w:ascii="Times New Roman" w:hAnsi="Times New Roman"/>
          <w:szCs w:val="24"/>
          <w:lang w:val="en-US"/>
        </w:rPr>
        <w:t>surfaces</w:t>
      </w:r>
      <w:proofErr w:type="gramEnd"/>
    </w:p>
    <w:p w14:paraId="28CBA219" w14:textId="77777777" w:rsidR="005905CD" w:rsidRPr="00911617" w:rsidRDefault="005905CD" w:rsidP="005905CD">
      <w:pPr>
        <w:pStyle w:val="Footer"/>
        <w:tabs>
          <w:tab w:val="left" w:pos="3686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1ED46A03" w14:textId="4955D142" w:rsidR="00E7127C" w:rsidRPr="00911617" w:rsidRDefault="005D5A0F" w:rsidP="00F83838">
      <w:pPr>
        <w:pStyle w:val="Footer"/>
        <w:tabs>
          <w:tab w:val="left" w:pos="3686"/>
        </w:tabs>
        <w:jc w:val="both"/>
        <w:rPr>
          <w:rFonts w:ascii="Times New Roman" w:hAnsi="Times New Roman"/>
          <w:bCs/>
          <w:szCs w:val="24"/>
          <w:lang w:val="en-US"/>
        </w:rPr>
      </w:pPr>
      <w:r w:rsidRPr="00911617">
        <w:rPr>
          <w:rFonts w:ascii="Times New Roman" w:hAnsi="Times New Roman"/>
          <w:position w:val="-20"/>
        </w:rPr>
        <w:object w:dxaOrig="3739" w:dyaOrig="480" w14:anchorId="171D979F">
          <v:shape id="_x0000_i1041" type="#_x0000_t75" style="width:186.8pt;height:24.15pt" o:ole="">
            <v:imagedata r:id="rId32" o:title=""/>
          </v:shape>
          <o:OLEObject Type="Embed" ProgID="Equation.DSMT4" ShapeID="_x0000_i1041" DrawAspect="Content" ObjectID="_1773726573" r:id="rId33"/>
        </w:object>
      </w:r>
    </w:p>
    <w:p w14:paraId="55F3B620" w14:textId="77777777" w:rsidR="00E7127C" w:rsidRPr="00911617" w:rsidRDefault="00E7127C" w:rsidP="00F83838">
      <w:pPr>
        <w:pStyle w:val="Footer"/>
        <w:tabs>
          <w:tab w:val="left" w:pos="3686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019EDCF2" w14:textId="0DF09114" w:rsidR="00E7127C" w:rsidRPr="00911617" w:rsidRDefault="00044538" w:rsidP="00911617">
      <w:pPr>
        <w:pStyle w:val="Footer"/>
        <w:tabs>
          <w:tab w:val="left" w:pos="3686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911617">
        <w:rPr>
          <w:rFonts w:ascii="Times New Roman" w:hAnsi="Times New Roman"/>
          <w:bCs/>
          <w:szCs w:val="24"/>
          <w:lang w:val="en-US"/>
        </w:rPr>
        <w:t xml:space="preserve">in which </w:t>
      </w:r>
      <w:r w:rsidR="005D5A0F" w:rsidRPr="00911617">
        <w:rPr>
          <w:rFonts w:ascii="Times New Roman" w:hAnsi="Times New Roman"/>
          <w:position w:val="-12"/>
        </w:rPr>
        <w:object w:dxaOrig="1719" w:dyaOrig="400" w14:anchorId="0ABB18FA">
          <v:shape id="_x0000_i1042" type="#_x0000_t75" style="width:86pt;height:19.85pt" o:ole="">
            <v:imagedata r:id="rId34" o:title=""/>
          </v:shape>
          <o:OLEObject Type="Embed" ProgID="Equation.DSMT4" ShapeID="_x0000_i1042" DrawAspect="Content" ObjectID="_1773726574" r:id="rId35"/>
        </w:object>
      </w:r>
      <w:r w:rsidRPr="00911617">
        <w:rPr>
          <w:rFonts w:ascii="Times New Roman" w:hAnsi="Times New Roman"/>
          <w:szCs w:val="24"/>
          <w:lang w:val="en-US"/>
        </w:rPr>
        <w:t xml:space="preserve">. </w:t>
      </w:r>
      <w:r w:rsidR="00E7127C" w:rsidRPr="00911617">
        <w:rPr>
          <w:rFonts w:ascii="Times New Roman" w:hAnsi="Times New Roman"/>
          <w:bCs/>
          <w:szCs w:val="24"/>
          <w:lang w:val="en-US"/>
        </w:rPr>
        <w:t xml:space="preserve">Verify the integral identity in the spherical </w:t>
      </w:r>
      <w:r w:rsidR="005D5A0F" w:rsidRPr="00911617">
        <w:rPr>
          <w:rFonts w:ascii="Times New Roman" w:hAnsi="Times New Roman"/>
          <w:position w:val="-10"/>
        </w:rPr>
        <w:object w:dxaOrig="800" w:dyaOrig="320" w14:anchorId="3C22E651">
          <v:shape id="_x0000_i1043" type="#_x0000_t75" style="width:40.1pt;height:15.95pt" o:ole="">
            <v:imagedata r:id="rId36" o:title=""/>
          </v:shape>
          <o:OLEObject Type="Embed" ProgID="Equation.DSMT4" ShapeID="_x0000_i1043" DrawAspect="Content" ObjectID="_1773726575" r:id="rId37"/>
        </w:object>
      </w:r>
      <w:r w:rsidR="00E7127C" w:rsidRPr="00911617">
        <w:rPr>
          <w:rFonts w:ascii="Times New Roman" w:hAnsi="Times New Roman"/>
          <w:szCs w:val="24"/>
          <w:lang w:val="en-US"/>
        </w:rPr>
        <w:t xml:space="preserve"> coordinate system by considering vector </w:t>
      </w:r>
      <w:r w:rsidR="005D5A0F" w:rsidRPr="00911617">
        <w:rPr>
          <w:rFonts w:ascii="Times New Roman" w:hAnsi="Times New Roman"/>
          <w:position w:val="-12"/>
        </w:rPr>
        <w:object w:dxaOrig="780" w:dyaOrig="360" w14:anchorId="0285B2E9">
          <v:shape id="_x0000_i1044" type="#_x0000_t75" style="width:39.3pt;height:18.3pt" o:ole="">
            <v:imagedata r:id="rId38" o:title=""/>
          </v:shape>
          <o:OLEObject Type="Embed" ProgID="Equation.DSMT4" ShapeID="_x0000_i1044" DrawAspect="Content" ObjectID="_1773726576" r:id="rId39"/>
        </w:object>
      </w:r>
      <w:r w:rsidRPr="00911617">
        <w:rPr>
          <w:rFonts w:ascii="Times New Roman" w:hAnsi="Times New Roman"/>
          <w:szCs w:val="24"/>
          <w:lang w:val="en-US"/>
        </w:rPr>
        <w:t xml:space="preserve"> and</w:t>
      </w:r>
      <w:r w:rsidR="006E4F04" w:rsidRPr="00911617">
        <w:rPr>
          <w:rFonts w:ascii="Times New Roman" w:hAnsi="Times New Roman"/>
          <w:szCs w:val="24"/>
          <w:lang w:val="en-US"/>
        </w:rPr>
        <w:t xml:space="preserve"> </w:t>
      </w:r>
      <w:r w:rsidRPr="00911617">
        <w:rPr>
          <w:rFonts w:ascii="Times New Roman" w:hAnsi="Times New Roman"/>
          <w:bCs/>
          <w:szCs w:val="24"/>
          <w:lang w:val="en-US"/>
        </w:rPr>
        <w:t>half-sphere</w:t>
      </w:r>
      <w:r w:rsidR="006E4F04" w:rsidRPr="00911617">
        <w:rPr>
          <w:rFonts w:ascii="Times New Roman" w:hAnsi="Times New Roman"/>
          <w:bCs/>
          <w:szCs w:val="24"/>
          <w:lang w:val="en-US"/>
        </w:rPr>
        <w:t xml:space="preserve"> </w:t>
      </w:r>
      <w:r w:rsidR="005D5A0F" w:rsidRPr="00911617">
        <w:rPr>
          <w:rFonts w:ascii="Times New Roman" w:hAnsi="Times New Roman"/>
          <w:position w:val="-10"/>
        </w:rPr>
        <w:object w:dxaOrig="1040" w:dyaOrig="320" w14:anchorId="69C9A3BD">
          <v:shape id="_x0000_i1045" type="#_x0000_t75" style="width:52.15pt;height:15.95pt" o:ole="">
            <v:imagedata r:id="rId40" o:title=""/>
          </v:shape>
          <o:OLEObject Type="Embed" ProgID="Equation.DSMT4" ShapeID="_x0000_i1045" DrawAspect="Content" ObjectID="_1773726577" r:id="rId41"/>
        </w:object>
      </w:r>
      <w:r w:rsidRPr="00911617">
        <w:rPr>
          <w:rFonts w:ascii="Times New Roman" w:hAnsi="Times New Roman"/>
          <w:szCs w:val="24"/>
          <w:lang w:val="en-US"/>
        </w:rPr>
        <w:t>,</w:t>
      </w:r>
      <w:r w:rsidR="006E4F04" w:rsidRPr="00911617">
        <w:rPr>
          <w:rFonts w:ascii="Times New Roman" w:hAnsi="Times New Roman"/>
          <w:szCs w:val="24"/>
          <w:lang w:val="en-US"/>
        </w:rPr>
        <w:t xml:space="preserve"> </w:t>
      </w:r>
      <w:r w:rsidR="005D5A0F" w:rsidRPr="00911617">
        <w:rPr>
          <w:rFonts w:ascii="Times New Roman" w:hAnsi="Times New Roman"/>
          <w:position w:val="-10"/>
        </w:rPr>
        <w:object w:dxaOrig="1219" w:dyaOrig="320" w14:anchorId="5EF8A854">
          <v:shape id="_x0000_i1046" type="#_x0000_t75" style="width:61.1pt;height:15.95pt" o:ole="">
            <v:imagedata r:id="rId42" o:title=""/>
          </v:shape>
          <o:OLEObject Type="Embed" ProgID="Equation.DSMT4" ShapeID="_x0000_i1046" DrawAspect="Content" ObjectID="_1773726578" r:id="rId43"/>
        </w:object>
      </w:r>
      <w:r w:rsidR="006E4F04" w:rsidRPr="00911617">
        <w:rPr>
          <w:rFonts w:ascii="Times New Roman" w:hAnsi="Times New Roman"/>
          <w:szCs w:val="24"/>
          <w:lang w:val="en-US"/>
        </w:rPr>
        <w:t xml:space="preserve">, of radius </w:t>
      </w:r>
      <w:r w:rsidR="005D5A0F" w:rsidRPr="00911617">
        <w:rPr>
          <w:rFonts w:ascii="Times New Roman" w:hAnsi="Times New Roman"/>
          <w:position w:val="-4"/>
        </w:rPr>
        <w:object w:dxaOrig="240" w:dyaOrig="260" w14:anchorId="6DCE5DE6">
          <v:shape id="_x0000_i1047" type="#_x0000_t75" style="width:12.05pt;height:13.25pt" o:ole="">
            <v:imagedata r:id="rId44" o:title=""/>
          </v:shape>
          <o:OLEObject Type="Embed" ProgID="Equation.DSMT4" ShapeID="_x0000_i1047" DrawAspect="Content" ObjectID="_1773726579" r:id="rId45"/>
        </w:object>
      </w:r>
      <w:r w:rsidR="006E4F04" w:rsidRPr="00911617">
        <w:rPr>
          <w:rFonts w:ascii="Times New Roman" w:hAnsi="Times New Roman"/>
          <w:szCs w:val="24"/>
          <w:lang w:val="en-US"/>
        </w:rPr>
        <w:t xml:space="preserve"> </w:t>
      </w:r>
      <w:r w:rsidRPr="00911617">
        <w:rPr>
          <w:rFonts w:ascii="Times New Roman" w:hAnsi="Times New Roman"/>
          <w:szCs w:val="24"/>
          <w:lang w:val="en-US"/>
        </w:rPr>
        <w:t xml:space="preserve">as </w:t>
      </w:r>
      <w:r w:rsidR="005D5A0F" w:rsidRPr="00911617">
        <w:rPr>
          <w:rFonts w:ascii="Times New Roman" w:hAnsi="Times New Roman"/>
          <w:position w:val="-4"/>
        </w:rPr>
        <w:object w:dxaOrig="260" w:dyaOrig="260" w14:anchorId="43174D9C">
          <v:shape id="_x0000_i1048" type="#_x0000_t75" style="width:13.25pt;height:13.25pt" o:ole="">
            <v:imagedata r:id="rId46" o:title=""/>
          </v:shape>
          <o:OLEObject Type="Embed" ProgID="Equation.DSMT4" ShapeID="_x0000_i1048" DrawAspect="Content" ObjectID="_1773726580" r:id="rId47"/>
        </w:object>
      </w:r>
      <w:r w:rsidR="00E7127C" w:rsidRPr="00911617">
        <w:rPr>
          <w:rFonts w:ascii="Times New Roman" w:hAnsi="Times New Roman"/>
          <w:bCs/>
          <w:szCs w:val="24"/>
          <w:lang w:val="en-US"/>
        </w:rPr>
        <w:t xml:space="preserve">. Derivatives of the basis vectors and the mid-surface gradient in the spherical coordinate system </w:t>
      </w:r>
      <w:proofErr w:type="gramStart"/>
      <w:r w:rsidR="00E7127C" w:rsidRPr="00911617">
        <w:rPr>
          <w:rFonts w:ascii="Times New Roman" w:hAnsi="Times New Roman"/>
          <w:bCs/>
          <w:szCs w:val="24"/>
          <w:lang w:val="en-US"/>
        </w:rPr>
        <w:t>are</w:t>
      </w:r>
      <w:proofErr w:type="gramEnd"/>
      <w:r w:rsidR="00E7127C" w:rsidRPr="00911617">
        <w:rPr>
          <w:rFonts w:ascii="Times New Roman" w:hAnsi="Times New Roman"/>
          <w:bCs/>
          <w:szCs w:val="24"/>
          <w:lang w:val="en-US"/>
        </w:rPr>
        <w:t xml:space="preserve">  </w:t>
      </w:r>
    </w:p>
    <w:p w14:paraId="468ED1EE" w14:textId="77777777" w:rsidR="00E7127C" w:rsidRPr="00911617" w:rsidRDefault="00E7127C" w:rsidP="00F83838">
      <w:pPr>
        <w:pStyle w:val="Footer"/>
        <w:tabs>
          <w:tab w:val="left" w:pos="3686"/>
        </w:tabs>
        <w:jc w:val="both"/>
        <w:rPr>
          <w:rFonts w:ascii="Times New Roman" w:hAnsi="Times New Roman"/>
          <w:szCs w:val="24"/>
          <w:lang w:val="en-US"/>
        </w:rPr>
      </w:pPr>
    </w:p>
    <w:p w14:paraId="70188322" w14:textId="39E282A5" w:rsidR="00E7127C" w:rsidRPr="00911617" w:rsidRDefault="005D5A0F" w:rsidP="00F83838">
      <w:pPr>
        <w:pStyle w:val="Footer"/>
        <w:tabs>
          <w:tab w:val="left" w:pos="3686"/>
        </w:tabs>
        <w:jc w:val="both"/>
        <w:rPr>
          <w:rFonts w:ascii="Times New Roman" w:hAnsi="Times New Roman"/>
          <w:szCs w:val="24"/>
          <w:lang w:val="en-US"/>
        </w:rPr>
      </w:pPr>
      <w:r w:rsidRPr="00911617">
        <w:rPr>
          <w:rFonts w:ascii="Times New Roman" w:hAnsi="Times New Roman"/>
          <w:position w:val="-58"/>
        </w:rPr>
        <w:object w:dxaOrig="2920" w:dyaOrig="1280" w14:anchorId="38C6D659">
          <v:shape id="_x0000_i1049" type="#_x0000_t75" style="width:145.95pt;height:63.85pt" o:ole="">
            <v:imagedata r:id="rId48" o:title=""/>
          </v:shape>
          <o:OLEObject Type="Embed" ProgID="Equation.DSMT4" ShapeID="_x0000_i1049" DrawAspect="Content" ObjectID="_1773726581" r:id="rId49"/>
        </w:object>
      </w:r>
      <w:r w:rsidR="00E7127C" w:rsidRPr="00911617">
        <w:rPr>
          <w:rFonts w:ascii="Times New Roman" w:hAnsi="Times New Roman"/>
          <w:szCs w:val="24"/>
          <w:lang w:val="en-US"/>
        </w:rPr>
        <w:t xml:space="preserve">,  </w:t>
      </w:r>
      <w:r w:rsidRPr="00911617">
        <w:rPr>
          <w:rFonts w:ascii="Times New Roman" w:hAnsi="Times New Roman"/>
          <w:position w:val="-54"/>
        </w:rPr>
        <w:object w:dxaOrig="1740" w:dyaOrig="1200" w14:anchorId="21C322FC">
          <v:shape id="_x0000_i1050" type="#_x0000_t75" style="width:87.2pt;height:59.95pt" o:ole="">
            <v:imagedata r:id="rId50" o:title=""/>
          </v:shape>
          <o:OLEObject Type="Embed" ProgID="Equation.DSMT4" ShapeID="_x0000_i1050" DrawAspect="Content" ObjectID="_1773726582" r:id="rId51"/>
        </w:object>
      </w:r>
      <w:r w:rsidR="00E7127C" w:rsidRPr="00911617">
        <w:rPr>
          <w:rFonts w:ascii="Times New Roman" w:hAnsi="Times New Roman"/>
          <w:szCs w:val="24"/>
          <w:lang w:val="en-US"/>
        </w:rPr>
        <w:t xml:space="preserve">, </w:t>
      </w:r>
      <w:r w:rsidR="00044538" w:rsidRPr="00911617">
        <w:rPr>
          <w:rFonts w:ascii="Times New Roman" w:hAnsi="Times New Roman"/>
          <w:szCs w:val="24"/>
          <w:lang w:val="en-US"/>
        </w:rPr>
        <w:t xml:space="preserve">  </w:t>
      </w:r>
      <w:r w:rsidRPr="00911617">
        <w:rPr>
          <w:rFonts w:ascii="Times New Roman" w:hAnsi="Times New Roman"/>
          <w:position w:val="-28"/>
        </w:rPr>
        <w:object w:dxaOrig="2900" w:dyaOrig="660" w14:anchorId="17922E1B">
          <v:shape id="_x0000_i1051" type="#_x0000_t75" style="width:145.15pt;height:33.1pt" o:ole="">
            <v:imagedata r:id="rId52" o:title=""/>
          </v:shape>
          <o:OLEObject Type="Embed" ProgID="Equation.DSMT4" ShapeID="_x0000_i1051" DrawAspect="Content" ObjectID="_1773726583" r:id="rId53"/>
        </w:object>
      </w:r>
      <w:r w:rsidR="00E7127C" w:rsidRPr="00911617">
        <w:rPr>
          <w:rFonts w:ascii="Times New Roman" w:hAnsi="Times New Roman"/>
          <w:szCs w:val="24"/>
          <w:lang w:val="en-US"/>
        </w:rPr>
        <w:t>.</w:t>
      </w:r>
    </w:p>
    <w:p w14:paraId="67F7ABC9" w14:textId="77777777" w:rsidR="005905CD" w:rsidRPr="00911617" w:rsidRDefault="005905CD" w:rsidP="005905CD">
      <w:pPr>
        <w:pStyle w:val="Footer"/>
        <w:tabs>
          <w:tab w:val="left" w:pos="3686"/>
        </w:tabs>
        <w:jc w:val="both"/>
        <w:rPr>
          <w:rFonts w:ascii="Times New Roman" w:hAnsi="Times New Roman"/>
          <w:bCs/>
          <w:szCs w:val="24"/>
          <w:lang w:val="en-US"/>
        </w:rPr>
      </w:pPr>
    </w:p>
    <w:p w14:paraId="5EC97CE2" w14:textId="4286A59A" w:rsidR="00951CBB" w:rsidRPr="00344229" w:rsidRDefault="005C258D" w:rsidP="00344229">
      <w:pPr>
        <w:pStyle w:val="Footer"/>
        <w:tabs>
          <w:tab w:val="left" w:pos="10206"/>
        </w:tabs>
        <w:spacing w:line="360" w:lineRule="exact"/>
        <w:jc w:val="both"/>
        <w:rPr>
          <w:rFonts w:ascii="Times New Roman" w:hAnsi="Times New Roman"/>
          <w:position w:val="-22"/>
          <w:szCs w:val="24"/>
          <w:lang w:val="en-US"/>
        </w:rPr>
      </w:pPr>
      <w:r w:rsidRPr="005C258D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04F370D4" w14:textId="22996296" w:rsidR="00D25E3D" w:rsidRPr="005C258D" w:rsidRDefault="00F83838" w:rsidP="005C258D">
      <w:pPr>
        <w:pStyle w:val="BodyTextIndent2"/>
        <w:tabs>
          <w:tab w:val="left" w:pos="426"/>
        </w:tabs>
        <w:spacing w:after="0" w:line="360" w:lineRule="exact"/>
        <w:ind w:left="0" w:right="-6"/>
        <w:rPr>
          <w:rFonts w:ascii="Times New Roman" w:hAnsi="Times New Roman"/>
          <w:b/>
          <w:szCs w:val="24"/>
          <w:lang w:val="en-US"/>
        </w:rPr>
      </w:pPr>
      <w:r w:rsidRPr="00911617">
        <w:rPr>
          <w:rFonts w:ascii="Times New Roman" w:hAnsi="Times New Roman"/>
          <w:b/>
          <w:noProof/>
          <w:color w:val="C00000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200E8EE" wp14:editId="2C131F43">
                <wp:simplePos x="0" y="0"/>
                <wp:positionH relativeFrom="column">
                  <wp:posOffset>1973580</wp:posOffset>
                </wp:positionH>
                <wp:positionV relativeFrom="paragraph">
                  <wp:posOffset>5229860</wp:posOffset>
                </wp:positionV>
                <wp:extent cx="2273300" cy="2199005"/>
                <wp:effectExtent l="0" t="0" r="12700" b="0"/>
                <wp:wrapNone/>
                <wp:docPr id="1" name="Group 1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3300" cy="2199005"/>
                          <a:chOff x="4456" y="593"/>
                          <a:chExt cx="3580" cy="3463"/>
                        </a:xfrm>
                      </wpg:grpSpPr>
                      <wps:wsp>
                        <wps:cNvPr id="2" name="Freeform 1553"/>
                        <wps:cNvSpPr>
                          <a:spLocks/>
                        </wps:cNvSpPr>
                        <wps:spPr bwMode="auto">
                          <a:xfrm>
                            <a:off x="4456" y="1239"/>
                            <a:ext cx="3563" cy="2108"/>
                          </a:xfrm>
                          <a:custGeom>
                            <a:avLst/>
                            <a:gdLst>
                              <a:gd name="T0" fmla="*/ 0 w 4382"/>
                              <a:gd name="T1" fmla="*/ 1766 h 2592"/>
                              <a:gd name="T2" fmla="*/ 137 w 4382"/>
                              <a:gd name="T3" fmla="*/ 1327 h 2592"/>
                              <a:gd name="T4" fmla="*/ 338 w 4382"/>
                              <a:gd name="T5" fmla="*/ 927 h 2592"/>
                              <a:gd name="T6" fmla="*/ 638 w 4382"/>
                              <a:gd name="T7" fmla="*/ 626 h 2592"/>
                              <a:gd name="T8" fmla="*/ 1014 w 4382"/>
                              <a:gd name="T9" fmla="*/ 326 h 2592"/>
                              <a:gd name="T10" fmla="*/ 1603 w 4382"/>
                              <a:gd name="T11" fmla="*/ 88 h 2592"/>
                              <a:gd name="T12" fmla="*/ 2016 w 4382"/>
                              <a:gd name="T13" fmla="*/ 0 h 2592"/>
                              <a:gd name="T14" fmla="*/ 2517 w 4382"/>
                              <a:gd name="T15" fmla="*/ 25 h 2592"/>
                              <a:gd name="T16" fmla="*/ 2905 w 4382"/>
                              <a:gd name="T17" fmla="*/ 113 h 2592"/>
                              <a:gd name="T18" fmla="*/ 3305 w 4382"/>
                              <a:gd name="T19" fmla="*/ 301 h 2592"/>
                              <a:gd name="T20" fmla="*/ 3631 w 4382"/>
                              <a:gd name="T21" fmla="*/ 501 h 2592"/>
                              <a:gd name="T22" fmla="*/ 3982 w 4382"/>
                              <a:gd name="T23" fmla="*/ 827 h 2592"/>
                              <a:gd name="T24" fmla="*/ 4220 w 4382"/>
                              <a:gd name="T25" fmla="*/ 1227 h 2592"/>
                              <a:gd name="T26" fmla="*/ 4382 w 4382"/>
                              <a:gd name="T27" fmla="*/ 1728 h 2592"/>
                              <a:gd name="T28" fmla="*/ 4382 w 4382"/>
                              <a:gd name="T29" fmla="*/ 1866 h 2592"/>
                              <a:gd name="T30" fmla="*/ 4295 w 4382"/>
                              <a:gd name="T31" fmla="*/ 2079 h 2592"/>
                              <a:gd name="T32" fmla="*/ 4032 w 4382"/>
                              <a:gd name="T33" fmla="*/ 2267 h 2592"/>
                              <a:gd name="T34" fmla="*/ 3644 w 4382"/>
                              <a:gd name="T35" fmla="*/ 2404 h 2592"/>
                              <a:gd name="T36" fmla="*/ 3243 w 4382"/>
                              <a:gd name="T37" fmla="*/ 2504 h 2592"/>
                              <a:gd name="T38" fmla="*/ 2679 w 4382"/>
                              <a:gd name="T39" fmla="*/ 2555 h 2592"/>
                              <a:gd name="T40" fmla="*/ 2128 w 4382"/>
                              <a:gd name="T41" fmla="*/ 2592 h 2592"/>
                              <a:gd name="T42" fmla="*/ 1678 w 4382"/>
                              <a:gd name="T43" fmla="*/ 2567 h 2592"/>
                              <a:gd name="T44" fmla="*/ 1102 w 4382"/>
                              <a:gd name="T45" fmla="*/ 2467 h 2592"/>
                              <a:gd name="T46" fmla="*/ 801 w 4382"/>
                              <a:gd name="T47" fmla="*/ 2404 h 2592"/>
                              <a:gd name="T48" fmla="*/ 463 w 4382"/>
                              <a:gd name="T49" fmla="*/ 2279 h 2592"/>
                              <a:gd name="T50" fmla="*/ 200 w 4382"/>
                              <a:gd name="T51" fmla="*/ 2141 h 2592"/>
                              <a:gd name="T52" fmla="*/ 75 w 4382"/>
                              <a:gd name="T53" fmla="*/ 2004 h 2592"/>
                              <a:gd name="T54" fmla="*/ 0 w 4382"/>
                              <a:gd name="T55" fmla="*/ 1766 h 25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</a:cxnLst>
                            <a:rect l="0" t="0" r="r" b="b"/>
                            <a:pathLst>
                              <a:path w="4382" h="2592">
                                <a:moveTo>
                                  <a:pt x="0" y="1766"/>
                                </a:moveTo>
                                <a:lnTo>
                                  <a:pt x="137" y="1327"/>
                                </a:lnTo>
                                <a:lnTo>
                                  <a:pt x="338" y="927"/>
                                </a:lnTo>
                                <a:lnTo>
                                  <a:pt x="638" y="626"/>
                                </a:lnTo>
                                <a:lnTo>
                                  <a:pt x="1014" y="326"/>
                                </a:lnTo>
                                <a:lnTo>
                                  <a:pt x="1603" y="88"/>
                                </a:lnTo>
                                <a:lnTo>
                                  <a:pt x="2016" y="0"/>
                                </a:lnTo>
                                <a:lnTo>
                                  <a:pt x="2517" y="25"/>
                                </a:lnTo>
                                <a:lnTo>
                                  <a:pt x="2905" y="113"/>
                                </a:lnTo>
                                <a:lnTo>
                                  <a:pt x="3305" y="301"/>
                                </a:lnTo>
                                <a:lnTo>
                                  <a:pt x="3631" y="501"/>
                                </a:lnTo>
                                <a:lnTo>
                                  <a:pt x="3982" y="827"/>
                                </a:lnTo>
                                <a:lnTo>
                                  <a:pt x="4220" y="1227"/>
                                </a:lnTo>
                                <a:lnTo>
                                  <a:pt x="4382" y="1728"/>
                                </a:lnTo>
                                <a:lnTo>
                                  <a:pt x="4382" y="1866"/>
                                </a:lnTo>
                                <a:lnTo>
                                  <a:pt x="4295" y="2079"/>
                                </a:lnTo>
                                <a:lnTo>
                                  <a:pt x="4032" y="2267"/>
                                </a:lnTo>
                                <a:lnTo>
                                  <a:pt x="3644" y="2404"/>
                                </a:lnTo>
                                <a:lnTo>
                                  <a:pt x="3243" y="2504"/>
                                </a:lnTo>
                                <a:lnTo>
                                  <a:pt x="2679" y="2555"/>
                                </a:lnTo>
                                <a:lnTo>
                                  <a:pt x="2128" y="2592"/>
                                </a:lnTo>
                                <a:lnTo>
                                  <a:pt x="1678" y="2567"/>
                                </a:lnTo>
                                <a:lnTo>
                                  <a:pt x="1102" y="2467"/>
                                </a:lnTo>
                                <a:lnTo>
                                  <a:pt x="801" y="2404"/>
                                </a:lnTo>
                                <a:lnTo>
                                  <a:pt x="463" y="2279"/>
                                </a:lnTo>
                                <a:lnTo>
                                  <a:pt x="200" y="2141"/>
                                </a:lnTo>
                                <a:lnTo>
                                  <a:pt x="75" y="2004"/>
                                </a:lnTo>
                                <a:lnTo>
                                  <a:pt x="0" y="1766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C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172ABE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554"/>
                        <wps:cNvCnPr>
                          <a:cxnSpLocks noChangeShapeType="1"/>
                        </wps:cNvCnPr>
                        <wps:spPr bwMode="auto">
                          <a:xfrm>
                            <a:off x="6880" y="1631"/>
                            <a:ext cx="365" cy="35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555"/>
                        <wps:cNvCnPr>
                          <a:cxnSpLocks noChangeShapeType="1"/>
                        </wps:cNvCnPr>
                        <wps:spPr bwMode="auto">
                          <a:xfrm flipV="1">
                            <a:off x="6873" y="952"/>
                            <a:ext cx="221" cy="50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556"/>
                        <wps:cNvCnPr>
                          <a:cxnSpLocks noChangeShapeType="1"/>
                        </wps:cNvCnPr>
                        <wps:spPr bwMode="auto">
                          <a:xfrm flipV="1">
                            <a:off x="6906" y="1435"/>
                            <a:ext cx="466" cy="9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557"/>
                        <wps:cNvSpPr txBox="1">
                          <a:spLocks noChangeArrowheads="1"/>
                        </wps:cNvSpPr>
                        <wps:spPr bwMode="auto">
                          <a:xfrm>
                            <a:off x="7090" y="593"/>
                            <a:ext cx="5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FE3DBE" w14:textId="272608DD" w:rsidR="00E7127C" w:rsidRDefault="005D5A0F" w:rsidP="00E7127C">
                              <w:r w:rsidRPr="005D5A0F">
                                <w:rPr>
                                  <w:position w:val="-12"/>
                                </w:rPr>
                                <w:object w:dxaOrig="279" w:dyaOrig="360" w14:anchorId="0D0740F1">
                                  <v:shape id="_x0000_i1053" type="#_x0000_t75" style="width:14pt;height:18.3pt" o:ole="">
                                    <v:imagedata r:id="rId54" o:title=""/>
                                  </v:shape>
                                  <o:OLEObject Type="Embed" ProgID="Equation.DSMT4" ShapeID="_x0000_i1053" DrawAspect="Content" ObjectID="_1773726601" r:id="rId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" name="Arc 1558"/>
                        <wps:cNvSpPr>
                          <a:spLocks/>
                        </wps:cNvSpPr>
                        <wps:spPr bwMode="auto">
                          <a:xfrm flipV="1">
                            <a:off x="5958" y="2742"/>
                            <a:ext cx="576" cy="222"/>
                          </a:xfrm>
                          <a:custGeom>
                            <a:avLst/>
                            <a:gdLst>
                              <a:gd name="G0" fmla="+- 8290 0 0"/>
                              <a:gd name="G1" fmla="+- 21600 0 0"/>
                              <a:gd name="G2" fmla="+- 21600 0 0"/>
                              <a:gd name="T0" fmla="*/ 0 w 18993"/>
                              <a:gd name="T1" fmla="*/ 1654 h 21600"/>
                              <a:gd name="T2" fmla="*/ 18993 w 18993"/>
                              <a:gd name="T3" fmla="*/ 2838 h 21600"/>
                              <a:gd name="T4" fmla="*/ 8290 w 18993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993" h="21600" fill="none" extrusionOk="0">
                                <a:moveTo>
                                  <a:pt x="0" y="1654"/>
                                </a:moveTo>
                                <a:cubicBezTo>
                                  <a:pt x="2627" y="562"/>
                                  <a:pt x="5444" y="0"/>
                                  <a:pt x="8290" y="0"/>
                                </a:cubicBezTo>
                                <a:cubicBezTo>
                                  <a:pt x="12043" y="0"/>
                                  <a:pt x="15732" y="978"/>
                                  <a:pt x="18992" y="2838"/>
                                </a:cubicBezTo>
                              </a:path>
                              <a:path w="18993" h="21600" stroke="0" extrusionOk="0">
                                <a:moveTo>
                                  <a:pt x="0" y="1654"/>
                                </a:moveTo>
                                <a:cubicBezTo>
                                  <a:pt x="2627" y="562"/>
                                  <a:pt x="5444" y="0"/>
                                  <a:pt x="8290" y="0"/>
                                </a:cubicBezTo>
                                <a:cubicBezTo>
                                  <a:pt x="12043" y="0"/>
                                  <a:pt x="15732" y="978"/>
                                  <a:pt x="18992" y="2838"/>
                                </a:cubicBezTo>
                                <a:lnTo>
                                  <a:pt x="829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2A73A2C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1559"/>
                        <wps:cNvSpPr>
                          <a:spLocks noChangeArrowheads="1"/>
                        </wps:cNvSpPr>
                        <wps:spPr bwMode="auto">
                          <a:xfrm>
                            <a:off x="6589" y="2759"/>
                            <a:ext cx="622" cy="146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7F149B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560"/>
                        <wps:cNvCnPr>
                          <a:cxnSpLocks noChangeShapeType="1"/>
                        </wps:cNvCnPr>
                        <wps:spPr bwMode="auto">
                          <a:xfrm flipH="1">
                            <a:off x="5589" y="2745"/>
                            <a:ext cx="643" cy="49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561"/>
                        <wps:cNvCnPr>
                          <a:cxnSpLocks noChangeShapeType="1"/>
                        </wps:cNvCnPr>
                        <wps:spPr bwMode="auto">
                          <a:xfrm flipV="1">
                            <a:off x="6242" y="978"/>
                            <a:ext cx="0" cy="1758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5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015" y="2034"/>
                            <a:ext cx="2401" cy="1408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563"/>
                        <wps:cNvCnPr>
                          <a:cxnSpLocks noChangeShapeType="1"/>
                        </wps:cNvCnPr>
                        <wps:spPr bwMode="auto">
                          <a:xfrm flipV="1">
                            <a:off x="6242" y="1665"/>
                            <a:ext cx="520" cy="109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564"/>
                        <wps:cNvCnPr>
                          <a:cxnSpLocks noChangeShapeType="1"/>
                        </wps:cNvCnPr>
                        <wps:spPr bwMode="auto">
                          <a:xfrm>
                            <a:off x="6306" y="2750"/>
                            <a:ext cx="1333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565"/>
                        <wps:cNvSpPr txBox="1">
                          <a:spLocks noChangeArrowheads="1"/>
                        </wps:cNvSpPr>
                        <wps:spPr bwMode="auto">
                          <a:xfrm>
                            <a:off x="6025" y="2889"/>
                            <a:ext cx="48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2EE887" w14:textId="144D0620" w:rsidR="00E7127C" w:rsidRDefault="005D5A0F" w:rsidP="00E7127C">
                              <w:r w:rsidRPr="005D5A0F">
                                <w:rPr>
                                  <w:position w:val="-10"/>
                                </w:rPr>
                                <w:object w:dxaOrig="200" w:dyaOrig="320" w14:anchorId="3F6D3297">
                                  <v:shape id="_x0000_i1055" type="#_x0000_t75" style="width:10.1pt;height:15.95pt" o:ole="">
                                    <v:imagedata r:id="rId56" o:title=""/>
                                  </v:shape>
                                  <o:OLEObject Type="Embed" ProgID="Equation.DSMT4" ShapeID="_x0000_i1055" DrawAspect="Content" ObjectID="_1773726602" r:id="rId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Oval 1566"/>
                        <wps:cNvSpPr>
                          <a:spLocks noChangeArrowheads="1"/>
                        </wps:cNvSpPr>
                        <wps:spPr bwMode="auto">
                          <a:xfrm>
                            <a:off x="4457" y="2145"/>
                            <a:ext cx="3579" cy="1202"/>
                          </a:xfrm>
                          <a:prstGeom prst="ellips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5E0A1DD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rc 1567"/>
                        <wps:cNvSpPr>
                          <a:spLocks/>
                        </wps:cNvSpPr>
                        <wps:spPr bwMode="auto">
                          <a:xfrm flipV="1">
                            <a:off x="5335" y="1254"/>
                            <a:ext cx="1867" cy="1994"/>
                          </a:xfrm>
                          <a:custGeom>
                            <a:avLst/>
                            <a:gdLst>
                              <a:gd name="G0" fmla="+- 19712 0 0"/>
                              <a:gd name="G1" fmla="+- 6786 0 0"/>
                              <a:gd name="G2" fmla="+- 21600 0 0"/>
                              <a:gd name="T0" fmla="*/ 40218 w 41312"/>
                              <a:gd name="T1" fmla="*/ 0 h 28386"/>
                              <a:gd name="T2" fmla="*/ 0 w 41312"/>
                              <a:gd name="T3" fmla="*/ 15617 h 28386"/>
                              <a:gd name="T4" fmla="*/ 19712 w 41312"/>
                              <a:gd name="T5" fmla="*/ 6786 h 283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312" h="28386" fill="none" extrusionOk="0">
                                <a:moveTo>
                                  <a:pt x="40218" y="-1"/>
                                </a:moveTo>
                                <a:cubicBezTo>
                                  <a:pt x="40942" y="2189"/>
                                  <a:pt x="41312" y="4480"/>
                                  <a:pt x="41312" y="6786"/>
                                </a:cubicBezTo>
                                <a:cubicBezTo>
                                  <a:pt x="41312" y="18715"/>
                                  <a:pt x="31641" y="28386"/>
                                  <a:pt x="19712" y="28386"/>
                                </a:cubicBezTo>
                                <a:cubicBezTo>
                                  <a:pt x="11199" y="28385"/>
                                  <a:pt x="3480" y="23385"/>
                                  <a:pt x="-1" y="15617"/>
                                </a:cubicBezTo>
                              </a:path>
                              <a:path w="41312" h="28386" stroke="0" extrusionOk="0">
                                <a:moveTo>
                                  <a:pt x="40218" y="-1"/>
                                </a:moveTo>
                                <a:cubicBezTo>
                                  <a:pt x="40942" y="2189"/>
                                  <a:pt x="41312" y="4480"/>
                                  <a:pt x="41312" y="6786"/>
                                </a:cubicBezTo>
                                <a:cubicBezTo>
                                  <a:pt x="41312" y="18715"/>
                                  <a:pt x="31641" y="28386"/>
                                  <a:pt x="19712" y="28386"/>
                                </a:cubicBezTo>
                                <a:cubicBezTo>
                                  <a:pt x="11199" y="28385"/>
                                  <a:pt x="3480" y="23385"/>
                                  <a:pt x="-1" y="15617"/>
                                </a:cubicBezTo>
                                <a:lnTo>
                                  <a:pt x="19712" y="67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2A90CF9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rc 1568"/>
                        <wps:cNvSpPr>
                          <a:spLocks/>
                        </wps:cNvSpPr>
                        <wps:spPr bwMode="auto">
                          <a:xfrm flipV="1">
                            <a:off x="5977" y="1822"/>
                            <a:ext cx="575" cy="1331"/>
                          </a:xfrm>
                          <a:custGeom>
                            <a:avLst/>
                            <a:gdLst>
                              <a:gd name="G0" fmla="+- 0 0 0"/>
                              <a:gd name="G1" fmla="+- 0 0 0"/>
                              <a:gd name="G2" fmla="+- 21600 0 0"/>
                              <a:gd name="T0" fmla="*/ 10536 w 10536"/>
                              <a:gd name="T1" fmla="*/ 18856 h 20889"/>
                              <a:gd name="T2" fmla="*/ 5495 w 10536"/>
                              <a:gd name="T3" fmla="*/ 20889 h 20889"/>
                              <a:gd name="T4" fmla="*/ 0 w 10536"/>
                              <a:gd name="T5" fmla="*/ 0 h 208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536" h="20889" fill="none" extrusionOk="0">
                                <a:moveTo>
                                  <a:pt x="10536" y="18856"/>
                                </a:moveTo>
                                <a:cubicBezTo>
                                  <a:pt x="8948" y="19743"/>
                                  <a:pt x="7254" y="20426"/>
                                  <a:pt x="5495" y="20889"/>
                                </a:cubicBezTo>
                              </a:path>
                              <a:path w="10536" h="20889" stroke="0" extrusionOk="0">
                                <a:moveTo>
                                  <a:pt x="10536" y="18856"/>
                                </a:moveTo>
                                <a:cubicBezTo>
                                  <a:pt x="8948" y="19743"/>
                                  <a:pt x="7254" y="20426"/>
                                  <a:pt x="5495" y="20889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E35E78F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569"/>
                        <wps:cNvSpPr txBox="1">
                          <a:spLocks noChangeArrowheads="1"/>
                        </wps:cNvSpPr>
                        <wps:spPr bwMode="auto">
                          <a:xfrm>
                            <a:off x="6276" y="1422"/>
                            <a:ext cx="444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EB1FEA" w14:textId="77777777" w:rsidR="00E7127C" w:rsidRPr="00EF46EC" w:rsidRDefault="00E7127C" w:rsidP="00E7127C">
                              <w:pPr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EF46EC">
                                <w:rPr>
                                  <w:i/>
                                  <w:sz w:val="28"/>
                                  <w:szCs w:val="2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1570"/>
                        <wps:cNvSpPr>
                          <a:spLocks noChangeArrowheads="1"/>
                        </wps:cNvSpPr>
                        <wps:spPr bwMode="auto">
                          <a:xfrm>
                            <a:off x="6765" y="1516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2EABA78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571"/>
                        <wps:cNvSpPr txBox="1">
                          <a:spLocks noChangeArrowheads="1"/>
                        </wps:cNvSpPr>
                        <wps:spPr bwMode="auto">
                          <a:xfrm>
                            <a:off x="7105" y="1700"/>
                            <a:ext cx="5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829586" w14:textId="2C51E4BB" w:rsidR="00E7127C" w:rsidRDefault="005D5A0F" w:rsidP="00E7127C">
                              <w:r w:rsidRPr="005D5A0F">
                                <w:rPr>
                                  <w:position w:val="-12"/>
                                </w:rPr>
                                <w:object w:dxaOrig="279" w:dyaOrig="360" w14:anchorId="25184098">
                                  <v:shape id="_x0000_i1057" type="#_x0000_t75" style="width:14pt;height:18.3pt" o:ole="">
                                    <v:imagedata r:id="rId58" o:title=""/>
                                  </v:shape>
                                  <o:OLEObject Type="Embed" ProgID="Equation.DSMT4" ShapeID="_x0000_i1057" DrawAspect="Content" ObjectID="_1773726603" r:id="rId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" name="Text Box 1572"/>
                        <wps:cNvSpPr txBox="1">
                          <a:spLocks noChangeArrowheads="1"/>
                        </wps:cNvSpPr>
                        <wps:spPr bwMode="auto">
                          <a:xfrm>
                            <a:off x="7264" y="1101"/>
                            <a:ext cx="568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3A8D4C" w14:textId="5ADD1311" w:rsidR="00E7127C" w:rsidRDefault="005D5A0F" w:rsidP="00E7127C">
                              <w:r w:rsidRPr="005D5A0F">
                                <w:rPr>
                                  <w:position w:val="-16"/>
                                </w:rPr>
                                <w:object w:dxaOrig="279" w:dyaOrig="400" w14:anchorId="57B6A799">
                                  <v:shape id="_x0000_i1059" type="#_x0000_t75" style="width:14pt;height:19.85pt" o:ole="">
                                    <v:imagedata r:id="rId60" o:title=""/>
                                  </v:shape>
                                  <o:OLEObject Type="Embed" ProgID="Equation.DSMT4" ShapeID="_x0000_i1059" DrawAspect="Content" ObjectID="_1773726604" r:id="rId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" name="Text Box 1573"/>
                        <wps:cNvSpPr txBox="1">
                          <a:spLocks noChangeArrowheads="1"/>
                        </wps:cNvSpPr>
                        <wps:spPr bwMode="auto">
                          <a:xfrm>
                            <a:off x="6450" y="2145"/>
                            <a:ext cx="52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A9564D" w14:textId="20ECA500" w:rsidR="00E7127C" w:rsidRDefault="005D5A0F" w:rsidP="00E7127C">
                              <w:r w:rsidRPr="005D5A0F">
                                <w:rPr>
                                  <w:position w:val="-12"/>
                                </w:rPr>
                                <w:object w:dxaOrig="240" w:dyaOrig="360" w14:anchorId="3515AD55">
                                  <v:shape id="_x0000_i1061" type="#_x0000_t75" style="width:12.05pt;height:18.3pt" o:ole="">
                                    <v:imagedata r:id="rId62" o:title=""/>
                                  </v:shape>
                                  <o:OLEObject Type="Embed" ProgID="Equation.DSMT4" ShapeID="_x0000_i1061" DrawAspect="Content" ObjectID="_1773726605" r:id="rId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Arc 1574"/>
                        <wps:cNvSpPr>
                          <a:spLocks/>
                        </wps:cNvSpPr>
                        <wps:spPr bwMode="auto">
                          <a:xfrm flipV="1">
                            <a:off x="4460" y="1230"/>
                            <a:ext cx="3560" cy="1810"/>
                          </a:xfrm>
                          <a:custGeom>
                            <a:avLst/>
                            <a:gdLst>
                              <a:gd name="G0" fmla="+- 21338 0 0"/>
                              <a:gd name="G1" fmla="+- 0 0 0"/>
                              <a:gd name="G2" fmla="+- 21600 0 0"/>
                              <a:gd name="T0" fmla="*/ 42520 w 42520"/>
                              <a:gd name="T1" fmla="*/ 4230 h 21600"/>
                              <a:gd name="T2" fmla="*/ 0 w 42520"/>
                              <a:gd name="T3" fmla="*/ 3353 h 21600"/>
                              <a:gd name="T4" fmla="*/ 21338 w 4252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20" h="21600" fill="none" extrusionOk="0">
                                <a:moveTo>
                                  <a:pt x="42519" y="4229"/>
                                </a:moveTo>
                                <a:cubicBezTo>
                                  <a:pt x="40502" y="14329"/>
                                  <a:pt x="31636" y="21599"/>
                                  <a:pt x="21338" y="21599"/>
                                </a:cubicBezTo>
                                <a:cubicBezTo>
                                  <a:pt x="10703" y="21599"/>
                                  <a:pt x="1650" y="13858"/>
                                  <a:pt x="-1" y="3353"/>
                                </a:cubicBezTo>
                              </a:path>
                              <a:path w="42520" h="21600" stroke="0" extrusionOk="0">
                                <a:moveTo>
                                  <a:pt x="42519" y="4229"/>
                                </a:moveTo>
                                <a:cubicBezTo>
                                  <a:pt x="40502" y="14329"/>
                                  <a:pt x="31636" y="21599"/>
                                  <a:pt x="21338" y="21599"/>
                                </a:cubicBezTo>
                                <a:cubicBezTo>
                                  <a:pt x="10703" y="21599"/>
                                  <a:pt x="1650" y="13858"/>
                                  <a:pt x="-1" y="3353"/>
                                </a:cubicBezTo>
                                <a:lnTo>
                                  <a:pt x="21338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B709E6F" w14:textId="77777777" w:rsidR="00DC6F30" w:rsidRDefault="00DC6F30" w:rsidP="00DC6F3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1575"/>
                        <wps:cNvCnPr>
                          <a:cxnSpLocks noChangeShapeType="1"/>
                        </wps:cNvCnPr>
                        <wps:spPr bwMode="auto">
                          <a:xfrm>
                            <a:off x="7157" y="3347"/>
                            <a:ext cx="0" cy="4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576"/>
                        <wps:cNvCnPr>
                          <a:cxnSpLocks noChangeShapeType="1"/>
                        </wps:cNvCnPr>
                        <wps:spPr bwMode="auto">
                          <a:xfrm flipH="1">
                            <a:off x="6692" y="3347"/>
                            <a:ext cx="413" cy="6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1577"/>
                        <wps:cNvSpPr txBox="1">
                          <a:spLocks noChangeArrowheads="1"/>
                        </wps:cNvSpPr>
                        <wps:spPr bwMode="auto">
                          <a:xfrm>
                            <a:off x="6370" y="3397"/>
                            <a:ext cx="5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7E272F" w14:textId="72E699CF" w:rsidR="00E7127C" w:rsidRDefault="005D5A0F" w:rsidP="00E7127C">
                              <w:r w:rsidRPr="005D5A0F">
                                <w:rPr>
                                  <w:position w:val="-12"/>
                                </w:rPr>
                                <w:object w:dxaOrig="260" w:dyaOrig="360" w14:anchorId="1A1C9084">
                                  <v:shape id="_x0000_i1063" type="#_x0000_t75" style="width:13.25pt;height:18.3pt" o:ole="">
                                    <v:imagedata r:id="rId64" o:title=""/>
                                  </v:shape>
                                  <o:OLEObject Type="Embed" ProgID="Equation.DSMT4" ShapeID="_x0000_i1063" DrawAspect="Content" ObjectID="_1773726606" r:id="rId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" name="Text Box 1578"/>
                        <wps:cNvSpPr txBox="1">
                          <a:spLocks noChangeArrowheads="1"/>
                        </wps:cNvSpPr>
                        <wps:spPr bwMode="auto">
                          <a:xfrm>
                            <a:off x="7075" y="3633"/>
                            <a:ext cx="4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8C7C03" w14:textId="23C7E6E5" w:rsidR="00E7127C" w:rsidRDefault="005D5A0F" w:rsidP="00E7127C">
                              <w:r w:rsidRPr="005D5A0F">
                                <w:rPr>
                                  <w:position w:val="-6"/>
                                </w:rPr>
                                <w:object w:dxaOrig="200" w:dyaOrig="279" w14:anchorId="3BCAB835">
                                  <v:shape id="_x0000_i1065" type="#_x0000_t75" style="width:10.1pt;height:14pt" o:ole="">
                                    <v:imagedata r:id="rId66" o:title=""/>
                                  </v:shape>
                                  <o:OLEObject Type="Embed" ProgID="Equation.DSMT4" ShapeID="_x0000_i1065" DrawAspect="Content" ObjectID="_1773726607" r:id="rId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00E8EE" id="Group 1552" o:spid="_x0000_s1046" style="position:absolute;margin-left:155.4pt;margin-top:411.8pt;width:179pt;height:173.15pt;z-index:251658240" coordorigin="4456,593" coordsize="3580,3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">
                <v:shape id="Freeform 1553" o:spid="_x0000_s1047" style="position:absolute;left:4456;top:1239;width:3563;height:2108;visibility:visible;mso-wrap-style:square;v-text-anchor:top" coordsize="4382,259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" adj="-11796480,,5400" path="m,1766l137,1327,338,927,638,626,1014,326,1603,88,2016,r501,25l2905,113r400,188l3631,501r351,326l4220,1227r162,501l4382,1866r-87,213l4032,2267r-388,137l3243,2504r-564,51l2128,2592r-450,-25l1102,2467,801,2404,463,2279,200,2141,75,2004,,1766xe" fillcolor="black" stroked="f" strokecolor="#c00000" strokeweight="1.25pt">
                  <v:fill r:id="rId25" o:title="" type="pattern"/>
                  <v:stroke joinstyle="round"/>
                  <v:formulas/>
                  <v:path arrowok="t" o:connecttype="custom" o:connectlocs="0,1436;111,1079;275,754;519,509;824,265;1303,72;1639,0;2047,20;2362,92;2687,245;2952,407;3238,673;3431,998;3563,1405;3563,1518;3492,1691;3278,1844;2963,1955;2637,2036;2178,2078;1730,2108;1364,2088;896,2006;651,1955;376,1853;163,1741;61,1630;0,1436" o:connectangles="0,0,0,0,0,0,0,0,0,0,0,0,0,0,0,0,0,0,0,0,0,0,0,0,0,0,0,0" textboxrect="0,0,4382,2592"/>
                  <v:textbox>
                    <w:txbxContent>
                      <w:p w14:paraId="54172ABE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shape>
                <v:line id="Line 1554" o:spid="_x0000_s1048" style="position:absolute;visibility:visible;mso-wrap-style:square" from="6880,1631" to="7245,1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" strokeweight="1.25pt">
                  <v:stroke endarrow="block" endarrowwidth="narrow"/>
                </v:line>
                <v:line id="Line 1555" o:spid="_x0000_s1049" style="position:absolute;flip:y;visibility:visible;mso-wrap-style:square" from="6873,952" to="7094,1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" strokeweight="1.25pt">
                  <v:stroke startarrow="block" startarrowwidth="narrow" endarrowlength="long"/>
                </v:line>
                <v:line id="Line 1556" o:spid="_x0000_s1050" style="position:absolute;flip:y;visibility:visible;mso-wrap-style:square" from="6906,1435" to="7372,1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" strokeweight="1.25pt">
                  <v:stroke endarrow="block" endarrowwidth="narrow"/>
                </v:line>
                <v:shape id="Text Box 1557" o:spid="_x0000_s1051" type="#_x0000_t202" style="position:absolute;left:7090;top:593;width:568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" filled="f" stroked="f" strokeweight="1.25pt">
                  <v:textbox style="mso-fit-shape-to-text:t">
                    <w:txbxContent>
                      <w:p w14:paraId="2BFE3DBE" w14:textId="272608DD" w:rsidR="00E7127C" w:rsidRDefault="005D5A0F" w:rsidP="00E7127C">
                        <w:r w:rsidRPr="005D5A0F">
                          <w:rPr>
                            <w:position w:val="-12"/>
                          </w:rPr>
                          <w:object w:dxaOrig="279" w:dyaOrig="360" w14:anchorId="0D0740F1">
                            <v:shape id="_x0000_i1053" type="#_x0000_t75" style="width:14pt;height:18.3pt" o:ole="">
                              <v:imagedata r:id="rId54" o:title=""/>
                            </v:shape>
                            <o:OLEObject Type="Embed" ProgID="Equation.DSMT4" ShapeID="_x0000_i1053" DrawAspect="Content" ObjectID="_1773726601" r:id="rId68"/>
                          </w:object>
                        </w:r>
                      </w:p>
                    </w:txbxContent>
                  </v:textbox>
                </v:shape>
                <v:shape id="Arc 1558" o:spid="_x0000_s1052" style="position:absolute;left:5958;top:2742;width:576;height:222;flip:y;visibility:visible;mso-wrap-style:square;v-text-anchor:top" coordsize="18993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" adj="-11796480,,5400" path="m,1654nfc2627,562,5444,,8290,v3753,,7442,978,10702,2838em,1654nsc2627,562,5444,,8290,v3753,,7442,978,10702,2838l8290,21600,,1654xe" filled="f" strokeweight="1.25pt">
                  <v:stroke startarrowwidth="narrow" startarrowlength="short" endarrow="block" endarrowwidth="narrow" joinstyle="round"/>
                  <v:formulas/>
                  <v:path arrowok="t" o:extrusionok="f" o:connecttype="custom" o:connectlocs="0,17;576,29;251,222" o:connectangles="0,0,0" textboxrect="0,0,18993,21600"/>
                  <v:textbox>
                    <w:txbxContent>
                      <w:p w14:paraId="32A73A2C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shape>
                <v:rect id="Rectangle 1559" o:spid="_x0000_s1053" style="position:absolute;left:6589;top:2759;width:622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" fillcolor="black" stroked="f" strokeweight="1.25pt">
                  <v:fill r:id="rId69" o:title="" type="pattern"/>
                  <v:textbox>
                    <w:txbxContent>
                      <w:p w14:paraId="797F149B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rect>
                <v:line id="Line 1560" o:spid="_x0000_s1054" style="position:absolute;flip:x;visibility:visible;mso-wrap-style:square" from="5589,2745" to="6232,3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" strokeweight="1.25pt"/>
                <v:line id="Line 1561" o:spid="_x0000_s1055" style="position:absolute;flip:y;visibility:visible;mso-wrap-style:square" from="6242,978" to="6242,2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" strokeweight="1.25pt"/>
                <v:line id="Line 1562" o:spid="_x0000_s1056" style="position:absolute;flip:x y;visibility:visible;mso-wrap-style:square" from="5015,2034" to="7416,3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" strokeweight="1.25pt">
                  <v:stroke dashstyle="dash"/>
                </v:line>
                <v:line id="Line 1563" o:spid="_x0000_s1057" style="position:absolute;flip:y;visibility:visible;mso-wrap-style:square" from="6242,1665" to="6762,2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" strokeweight="1.25pt">
                  <v:stroke endarrow="block" endarrowwidth="narrow"/>
                </v:line>
                <v:shape id="AutoShape 1564" o:spid="_x0000_s1058" type="#_x0000_t32" style="position:absolute;left:6306;top:2750;width:133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" strokeweight="1.25pt"/>
                <v:shape id="Text Box 1565" o:spid="_x0000_s1059" type="#_x0000_t202" style="position:absolute;left:6025;top:2889;width:48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" filled="f" stroked="f" strokeweight="1.25pt">
                  <v:textbox style="mso-fit-shape-to-text:t">
                    <w:txbxContent>
                      <w:p w14:paraId="5B2EE887" w14:textId="144D0620" w:rsidR="00E7127C" w:rsidRDefault="005D5A0F" w:rsidP="00E7127C">
                        <w:r w:rsidRPr="005D5A0F">
                          <w:rPr>
                            <w:position w:val="-10"/>
                          </w:rPr>
                          <w:object w:dxaOrig="200" w:dyaOrig="320" w14:anchorId="3F6D3297">
                            <v:shape id="_x0000_i1055" type="#_x0000_t75" style="width:10.1pt;height:15.95pt" o:ole="">
                              <v:imagedata r:id="rId56" o:title=""/>
                            </v:shape>
                            <o:OLEObject Type="Embed" ProgID="Equation.DSMT4" ShapeID="_x0000_i1055" DrawAspect="Content" ObjectID="_1773726602" r:id="rId70"/>
                          </w:object>
                        </w:r>
                      </w:p>
                    </w:txbxContent>
                  </v:textbox>
                </v:shape>
                <v:oval id="Oval 1566" o:spid="_x0000_s1060" style="position:absolute;left:4457;top:2145;width:3579;height:1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" filled="f" strokeweight="1.25pt">
                  <v:stroke dashstyle="dash"/>
                  <v:textbox>
                    <w:txbxContent>
                      <w:p w14:paraId="25E0A1DD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oval>
                <v:shape id="Arc 1567" o:spid="_x0000_s1061" style="position:absolute;left:5335;top:1254;width:1867;height:1994;flip:y;visibility:visible;mso-wrap-style:square;v-text-anchor:top" coordsize="41312,2838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" adj="-11796480,,5400" path="m40218,-1nfc40942,2189,41312,4480,41312,6786v,11929,-9671,21600,-21600,21600c11199,28385,3480,23385,-1,15617em40218,-1nsc40942,2189,41312,4480,41312,6786v,11929,-9671,21600,-21600,21600c11199,28385,3480,23385,-1,15617l19712,6786,40218,-1xe" filled="f" strokeweight="1.25pt">
                  <v:stroke dashstyle="dash" joinstyle="round"/>
                  <v:formulas/>
                  <v:path arrowok="t" o:extrusionok="f" o:connecttype="custom" o:connectlocs="1818,0;0,1097;891,477" o:connectangles="0,0,0" textboxrect="0,0,41312,28386"/>
                  <v:textbox>
                    <w:txbxContent>
                      <w:p w14:paraId="12A90CF9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shape>
                <v:shape id="Arc 1568" o:spid="_x0000_s1062" style="position:absolute;left:5977;top:1822;width:575;height:1331;flip:y;visibility:visible;mso-wrap-style:square;v-text-anchor:top" coordsize="10536,2088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" adj="-11796480,,5400" path="m10536,18856nfc8948,19743,7254,20426,5495,20889em10536,18856nsc8948,19743,7254,20426,5495,20889l,,10536,18856xe" filled="f" strokeweight="1.25pt">
                  <v:stroke startarrow="block" startarrowwidth="narrow" endarrowwidth="narrow" joinstyle="round"/>
                  <v:formulas/>
                  <v:path arrowok="t" o:extrusionok="f" o:connecttype="custom" o:connectlocs="575,1201;300,1331;0,0" o:connectangles="0,0,0" textboxrect="0,0,10536,20889"/>
                  <v:textbox>
                    <w:txbxContent>
                      <w:p w14:paraId="5E35E78F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shape>
                <v:shape id="Text Box 1569" o:spid="_x0000_s1063" type="#_x0000_t202" style="position:absolute;left:6276;top:1422;width:444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" filled="f" stroked="f" strokeweight="1.25pt">
                  <v:textbox>
                    <w:txbxContent>
                      <w:p w14:paraId="2FEB1FEA" w14:textId="77777777" w:rsidR="00E7127C" w:rsidRPr="00EF46EC" w:rsidRDefault="00E7127C" w:rsidP="00E7127C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  <w:r w:rsidRPr="00EF46EC">
                          <w:rPr>
                            <w:i/>
                            <w:sz w:val="28"/>
                            <w:szCs w:val="28"/>
                          </w:rPr>
                          <w:t>θ</w:t>
                        </w:r>
                      </w:p>
                    </w:txbxContent>
                  </v:textbox>
                </v:shape>
                <v:oval id="Oval 1570" o:spid="_x0000_s1064" style="position:absolute;left:6765;top:1516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" strokeweight="1.25pt">
                  <v:textbox>
                    <w:txbxContent>
                      <w:p w14:paraId="32EABA78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oval>
                <v:shape id="Text Box 1571" o:spid="_x0000_s1065" type="#_x0000_t202" style="position:absolute;left:7105;top:1700;width:568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" filled="f" stroked="f" strokeweight="1.25pt">
                  <v:textbox style="mso-fit-shape-to-text:t">
                    <w:txbxContent>
                      <w:p w14:paraId="6B829586" w14:textId="2C51E4BB" w:rsidR="00E7127C" w:rsidRDefault="005D5A0F" w:rsidP="00E7127C">
                        <w:r w:rsidRPr="005D5A0F">
                          <w:rPr>
                            <w:position w:val="-12"/>
                          </w:rPr>
                          <w:object w:dxaOrig="279" w:dyaOrig="360" w14:anchorId="25184098">
                            <v:shape id="_x0000_i1057" type="#_x0000_t75" style="width:14pt;height:18.3pt" o:ole="">
                              <v:imagedata r:id="rId58" o:title=""/>
                            </v:shape>
                            <o:OLEObject Type="Embed" ProgID="Equation.DSMT4" ShapeID="_x0000_i1057" DrawAspect="Content" ObjectID="_1773726603" r:id="rId71"/>
                          </w:object>
                        </w:r>
                      </w:p>
                    </w:txbxContent>
                  </v:textbox>
                </v:shape>
                <v:shape id="Text Box 1572" o:spid="_x0000_s1066" type="#_x0000_t202" style="position:absolute;left:7264;top:1101;width:568;height:5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" filled="f" stroked="f" strokeweight="1.25pt">
                  <v:textbox style="mso-fit-shape-to-text:t">
                    <w:txbxContent>
                      <w:p w14:paraId="593A8D4C" w14:textId="5ADD1311" w:rsidR="00E7127C" w:rsidRDefault="005D5A0F" w:rsidP="00E7127C">
                        <w:r w:rsidRPr="005D5A0F">
                          <w:rPr>
                            <w:position w:val="-16"/>
                          </w:rPr>
                          <w:object w:dxaOrig="279" w:dyaOrig="400" w14:anchorId="57B6A799">
                            <v:shape id="_x0000_i1059" type="#_x0000_t75" style="width:14pt;height:19.85pt" o:ole="">
                              <v:imagedata r:id="rId60" o:title=""/>
                            </v:shape>
                            <o:OLEObject Type="Embed" ProgID="Equation.DSMT4" ShapeID="_x0000_i1059" DrawAspect="Content" ObjectID="_1773726604" r:id="rId72"/>
                          </w:object>
                        </w:r>
                      </w:p>
                    </w:txbxContent>
                  </v:textbox>
                </v:shape>
                <v:shape id="Text Box 1573" o:spid="_x0000_s1067" type="#_x0000_t202" style="position:absolute;left:6450;top:2145;width:52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" filled="f" stroked="f" strokeweight="1.25pt">
                  <v:textbox style="mso-fit-shape-to-text:t">
                    <w:txbxContent>
                      <w:p w14:paraId="0CA9564D" w14:textId="20ECA500" w:rsidR="00E7127C" w:rsidRDefault="005D5A0F" w:rsidP="00E7127C">
                        <w:r w:rsidRPr="005D5A0F">
                          <w:rPr>
                            <w:position w:val="-12"/>
                          </w:rPr>
                          <w:object w:dxaOrig="240" w:dyaOrig="360" w14:anchorId="3515AD55">
                            <v:shape id="_x0000_i1061" type="#_x0000_t75" style="width:12.05pt;height:18.3pt" o:ole="">
                              <v:imagedata r:id="rId62" o:title=""/>
                            </v:shape>
                            <o:OLEObject Type="Embed" ProgID="Equation.DSMT4" ShapeID="_x0000_i1061" DrawAspect="Content" ObjectID="_1773726605" r:id="rId73"/>
                          </w:object>
                        </w:r>
                      </w:p>
                    </w:txbxContent>
                  </v:textbox>
                </v:shape>
                <v:shape id="Arc 1574" o:spid="_x0000_s1068" style="position:absolute;left:4460;top:1230;width:3560;height:1810;flip:y;visibility:visible;mso-wrap-style:square;v-text-anchor:top" coordsize="4252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" adj="-11796480,,5400" path="m42519,4229nfc40502,14329,31636,21599,21338,21599,10703,21599,1650,13858,-1,3353em42519,4229nsc40502,14329,31636,21599,21338,21599,10703,21599,1650,13858,-1,3353l21338,,42519,4229xe" filled="f" strokeweight="1.25pt">
                  <v:stroke joinstyle="round"/>
                  <v:formulas/>
                  <v:path arrowok="t" o:extrusionok="f" o:connecttype="custom" o:connectlocs="3560,354;0,281;1787,0" o:connectangles="0,0,0" textboxrect="0,0,42520,21600"/>
                  <v:textbox>
                    <w:txbxContent>
                      <w:p w14:paraId="5B709E6F" w14:textId="77777777" w:rsidR="00DC6F30" w:rsidRDefault="00DC6F30" w:rsidP="00DC6F30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575" o:spid="_x0000_s1069" type="#_x0000_t32" style="position:absolute;left:7157;top:3347;width:0;height:4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">
                  <v:stroke endarrow="block" endarrowwidth="narrow"/>
                </v:shape>
                <v:line id="Line 1576" o:spid="_x0000_s1070" style="position:absolute;flip:x;visibility:visible;mso-wrap-style:square" from="6692,3347" to="7105,3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" strokeweight="1.25pt">
                  <v:stroke endarrow="block" endarrowwidth="narrow"/>
                </v:line>
                <v:shape id="Text Box 1577" o:spid="_x0000_s1071" type="#_x0000_t202" style="position:absolute;left:6370;top:3397;width:549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" filled="f" stroked="f" strokeweight="1.25pt">
                  <v:textbox style="mso-fit-shape-to-text:t">
                    <w:txbxContent>
                      <w:p w14:paraId="2A7E272F" w14:textId="72E699CF" w:rsidR="00E7127C" w:rsidRDefault="005D5A0F" w:rsidP="00E7127C">
                        <w:r w:rsidRPr="005D5A0F">
                          <w:rPr>
                            <w:position w:val="-12"/>
                          </w:rPr>
                          <w:object w:dxaOrig="260" w:dyaOrig="360" w14:anchorId="1A1C9084">
                            <v:shape id="_x0000_i1063" type="#_x0000_t75" style="width:13.25pt;height:18.3pt" o:ole="">
                              <v:imagedata r:id="rId64" o:title=""/>
                            </v:shape>
                            <o:OLEObject Type="Embed" ProgID="Equation.DSMT4" ShapeID="_x0000_i1063" DrawAspect="Content" ObjectID="_1773726606" r:id="rId74"/>
                          </w:object>
                        </w:r>
                      </w:p>
                    </w:txbxContent>
                  </v:textbox>
                </v:shape>
                <v:shape id="Text Box 1578" o:spid="_x0000_s1072" type="#_x0000_t202" style="position:absolute;left:7075;top:3633;width:48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" filled="f" stroked="f" strokeweight="1.25pt">
                  <v:textbox style="mso-fit-shape-to-text:t">
                    <w:txbxContent>
                      <w:p w14:paraId="7D8C7C03" w14:textId="23C7E6E5" w:rsidR="00E7127C" w:rsidRDefault="005D5A0F" w:rsidP="00E7127C">
                        <w:r w:rsidRPr="005D5A0F">
                          <w:rPr>
                            <w:position w:val="-6"/>
                          </w:rPr>
                          <w:object w:dxaOrig="200" w:dyaOrig="279" w14:anchorId="3BCAB835">
                            <v:shape id="_x0000_i1065" type="#_x0000_t75" style="width:10.1pt;height:14pt" o:ole="">
                              <v:imagedata r:id="rId66" o:title=""/>
                            </v:shape>
                            <o:OLEObject Type="Embed" ProgID="Equation.DSMT4" ShapeID="_x0000_i1065" DrawAspect="Content" ObjectID="_1773726607" r:id="rId7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623E8" w:rsidRPr="00911617">
        <w:rPr>
          <w:rFonts w:ascii="Times New Roman" w:hAnsi="Times New Roman"/>
          <w:bCs/>
          <w:szCs w:val="24"/>
          <w:lang w:val="en-US"/>
        </w:rPr>
        <w:t>In case of a half-</w:t>
      </w:r>
      <w:r w:rsidR="00ED1113" w:rsidRPr="00911617">
        <w:rPr>
          <w:rFonts w:ascii="Times New Roman" w:hAnsi="Times New Roman"/>
          <w:bCs/>
          <w:szCs w:val="24"/>
          <w:lang w:val="en-US"/>
        </w:rPr>
        <w:t xml:space="preserve">sphere </w:t>
      </w:r>
      <w:r w:rsidR="005D5A0F" w:rsidRPr="00911617">
        <w:rPr>
          <w:rFonts w:ascii="Times New Roman" w:hAnsi="Times New Roman"/>
          <w:position w:val="-10"/>
        </w:rPr>
        <w:object w:dxaOrig="1040" w:dyaOrig="320" w14:anchorId="4E178F7A">
          <v:shape id="_x0000_i1066" type="#_x0000_t75" style="width:52.15pt;height:15.95pt" o:ole="">
            <v:imagedata r:id="rId76" o:title=""/>
          </v:shape>
          <o:OLEObject Type="Embed" ProgID="Equation.DSMT4" ShapeID="_x0000_i1066" DrawAspect="Content" ObjectID="_1773726584" r:id="rId77"/>
        </w:object>
      </w:r>
      <w:r w:rsidR="003623E8" w:rsidRPr="00911617">
        <w:rPr>
          <w:rFonts w:ascii="Times New Roman" w:hAnsi="Times New Roman"/>
          <w:szCs w:val="24"/>
          <w:lang w:val="en-US"/>
        </w:rPr>
        <w:t>,</w:t>
      </w:r>
      <w:r w:rsidR="00D25E3D" w:rsidRPr="00911617">
        <w:rPr>
          <w:rFonts w:ascii="Times New Roman" w:hAnsi="Times New Roman"/>
          <w:szCs w:val="24"/>
          <w:lang w:val="en-US"/>
        </w:rPr>
        <w:t xml:space="preserve"> </w:t>
      </w:r>
      <w:r w:rsidR="005D5A0F" w:rsidRPr="00911617">
        <w:rPr>
          <w:rFonts w:ascii="Times New Roman" w:hAnsi="Times New Roman"/>
          <w:position w:val="-10"/>
        </w:rPr>
        <w:object w:dxaOrig="1219" w:dyaOrig="320" w14:anchorId="7F9FCC80">
          <v:shape id="_x0000_i1067" type="#_x0000_t75" style="width:61.1pt;height:15.95pt" o:ole="">
            <v:imagedata r:id="rId78" o:title=""/>
          </v:shape>
          <o:OLEObject Type="Embed" ProgID="Equation.DSMT4" ShapeID="_x0000_i1067" DrawAspect="Content" ObjectID="_1773726585" r:id="rId79"/>
        </w:object>
      </w:r>
      <w:r w:rsidR="003623E8" w:rsidRPr="00911617">
        <w:rPr>
          <w:rFonts w:ascii="Times New Roman" w:hAnsi="Times New Roman"/>
          <w:szCs w:val="24"/>
          <w:lang w:val="en-US"/>
        </w:rPr>
        <w:t xml:space="preserve"> </w:t>
      </w:r>
      <w:r w:rsidR="006E4F04" w:rsidRPr="00911617">
        <w:rPr>
          <w:rFonts w:ascii="Times New Roman" w:hAnsi="Times New Roman"/>
          <w:szCs w:val="24"/>
          <w:lang w:val="en-US"/>
        </w:rPr>
        <w:t xml:space="preserve">of radius </w:t>
      </w:r>
      <w:r w:rsidR="006E4F04" w:rsidRPr="00911617">
        <w:rPr>
          <w:rFonts w:ascii="Times New Roman" w:hAnsi="Times New Roman"/>
          <w:i/>
          <w:iCs/>
          <w:szCs w:val="24"/>
          <w:lang w:val="en-US"/>
        </w:rPr>
        <w:t>R</w:t>
      </w:r>
      <w:r w:rsidR="006E4F04" w:rsidRPr="00911617">
        <w:rPr>
          <w:rFonts w:ascii="Times New Roman" w:hAnsi="Times New Roman"/>
          <w:szCs w:val="24"/>
          <w:lang w:val="en-US"/>
        </w:rPr>
        <w:t xml:space="preserve"> </w:t>
      </w:r>
      <w:r w:rsidR="003623E8" w:rsidRPr="00911617">
        <w:rPr>
          <w:rFonts w:ascii="Times New Roman" w:hAnsi="Times New Roman"/>
          <w:bCs/>
          <w:szCs w:val="24"/>
          <w:lang w:val="en-US"/>
        </w:rPr>
        <w:t xml:space="preserve">and vector </w:t>
      </w:r>
      <w:r w:rsidR="005D5A0F" w:rsidRPr="00911617">
        <w:rPr>
          <w:rFonts w:ascii="Times New Roman" w:hAnsi="Times New Roman"/>
          <w:position w:val="-12"/>
        </w:rPr>
        <w:object w:dxaOrig="780" w:dyaOrig="360" w14:anchorId="2A26B238">
          <v:shape id="_x0000_i1068" type="#_x0000_t75" style="width:39.3pt;height:18.3pt" o:ole="">
            <v:imagedata r:id="rId80" o:title=""/>
          </v:shape>
          <o:OLEObject Type="Embed" ProgID="Equation.DSMT4" ShapeID="_x0000_i1068" DrawAspect="Content" ObjectID="_1773726586" r:id="rId81"/>
        </w:object>
      </w:r>
      <w:r w:rsidR="006D0729" w:rsidRPr="00911617">
        <w:rPr>
          <w:rFonts w:ascii="Times New Roman" w:hAnsi="Times New Roman"/>
          <w:bCs/>
          <w:szCs w:val="24"/>
          <w:lang w:val="en-US"/>
        </w:rPr>
        <w:t>,</w:t>
      </w:r>
      <w:r w:rsidR="003623E8" w:rsidRPr="00911617">
        <w:rPr>
          <w:rFonts w:ascii="Times New Roman" w:hAnsi="Times New Roman"/>
          <w:bCs/>
          <w:szCs w:val="24"/>
          <w:lang w:val="en-US"/>
        </w:rPr>
        <w:t xml:space="preserve"> </w:t>
      </w:r>
      <w:r w:rsidR="00ED1113" w:rsidRPr="00911617">
        <w:rPr>
          <w:rFonts w:ascii="Times New Roman" w:hAnsi="Times New Roman"/>
          <w:szCs w:val="24"/>
          <w:lang w:val="en-US"/>
        </w:rPr>
        <w:t xml:space="preserve">the quantities </w:t>
      </w:r>
      <w:r w:rsidR="00D25E3D" w:rsidRPr="00911617">
        <w:rPr>
          <w:rFonts w:ascii="Times New Roman" w:hAnsi="Times New Roman"/>
          <w:szCs w:val="24"/>
          <w:lang w:val="en-US"/>
        </w:rPr>
        <w:t xml:space="preserve">in </w:t>
      </w:r>
      <w:r w:rsidR="003623E8" w:rsidRPr="00911617">
        <w:rPr>
          <w:rFonts w:ascii="Times New Roman" w:hAnsi="Times New Roman"/>
          <w:szCs w:val="24"/>
          <w:lang w:val="en-US"/>
        </w:rPr>
        <w:t xml:space="preserve">the </w:t>
      </w:r>
      <w:r w:rsidR="00D25E3D" w:rsidRPr="00911617">
        <w:rPr>
          <w:rFonts w:ascii="Times New Roman" w:hAnsi="Times New Roman"/>
          <w:szCs w:val="24"/>
          <w:lang w:val="en-US"/>
        </w:rPr>
        <w:t xml:space="preserve">integral </w:t>
      </w:r>
      <w:r w:rsidR="003623E8" w:rsidRPr="00911617">
        <w:rPr>
          <w:rFonts w:ascii="Times New Roman" w:hAnsi="Times New Roman"/>
          <w:szCs w:val="24"/>
          <w:lang w:val="en-US"/>
        </w:rPr>
        <w:t xml:space="preserve">identity </w:t>
      </w:r>
      <w:r w:rsidR="00EF46EC" w:rsidRPr="00911617">
        <w:rPr>
          <w:rFonts w:ascii="Times New Roman" w:hAnsi="Times New Roman"/>
          <w:szCs w:val="24"/>
          <w:lang w:val="en-US"/>
        </w:rPr>
        <w:t>take the forms</w:t>
      </w:r>
      <w:r w:rsidR="00D25E3D" w:rsidRPr="00911617">
        <w:rPr>
          <w:rFonts w:ascii="Times New Roman" w:hAnsi="Times New Roman"/>
          <w:szCs w:val="24"/>
          <w:lang w:val="en-US"/>
        </w:rPr>
        <w:t xml:space="preserve"> </w:t>
      </w:r>
    </w:p>
    <w:p w14:paraId="0A3C1FA7" w14:textId="77777777" w:rsidR="00D25E3D" w:rsidRPr="005C258D" w:rsidRDefault="00D25E3D" w:rsidP="00FB42B7">
      <w:pPr>
        <w:pStyle w:val="BodyTextIndent2"/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3F970AB5" w14:textId="35560BA1" w:rsidR="00552B6F" w:rsidRPr="005C258D" w:rsidRDefault="00FA42A8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r w:rsidRPr="005C258D">
        <w:rPr>
          <w:rFonts w:ascii="Times New Roman" w:hAnsi="Times New Roman"/>
          <w:position w:val="-28"/>
          <w:szCs w:val="24"/>
        </w:rPr>
        <w:object w:dxaOrig="6080" w:dyaOrig="660" w14:anchorId="0C880DBF">
          <v:shape id="_x0000_i1069" type="#_x0000_t75" style="width:303.95pt;height:33.1pt" o:ole="">
            <v:imagedata r:id="rId82" o:title=""/>
          </v:shape>
          <o:OLEObject Type="Embed" ProgID="Equation.DSMT4" ShapeID="_x0000_i1069" DrawAspect="Content" ObjectID="_1773726587" r:id="rId83"/>
        </w:object>
      </w:r>
      <w:r w:rsidR="00E7127C" w:rsidRPr="005C258D">
        <w:rPr>
          <w:rFonts w:ascii="Times New Roman" w:hAnsi="Times New Roman"/>
          <w:szCs w:val="24"/>
          <w:lang w:val="en-US"/>
        </w:rPr>
        <w:t>,</w:t>
      </w:r>
    </w:p>
    <w:p w14:paraId="20828EB5" w14:textId="77777777" w:rsidR="003E15C4" w:rsidRPr="005C258D" w:rsidRDefault="003E15C4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4BA97E22" w14:textId="6DA2E898" w:rsidR="00552B6F" w:rsidRPr="005C258D" w:rsidRDefault="00FA42A8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r w:rsidRPr="005C258D">
        <w:rPr>
          <w:rFonts w:ascii="Times New Roman" w:hAnsi="Times New Roman"/>
          <w:position w:val="-28"/>
          <w:szCs w:val="24"/>
        </w:rPr>
        <w:object w:dxaOrig="6420" w:dyaOrig="660" w14:anchorId="2FBEF342">
          <v:shape id="_x0000_i1070" type="#_x0000_t75" style="width:321.1pt;height:33.1pt" o:ole="">
            <v:imagedata r:id="rId84" o:title=""/>
          </v:shape>
          <o:OLEObject Type="Embed" ProgID="Equation.DSMT4" ShapeID="_x0000_i1070" DrawAspect="Content" ObjectID="_1773726588" r:id="rId85"/>
        </w:object>
      </w:r>
      <w:r w:rsidR="00E7127C" w:rsidRPr="005C258D">
        <w:rPr>
          <w:rFonts w:ascii="Times New Roman" w:hAnsi="Times New Roman"/>
          <w:szCs w:val="24"/>
          <w:lang w:val="en-US"/>
        </w:rPr>
        <w:t>,</w:t>
      </w:r>
    </w:p>
    <w:p w14:paraId="4058CA06" w14:textId="77777777" w:rsidR="00552B6F" w:rsidRPr="005C258D" w:rsidRDefault="00552B6F" w:rsidP="00FB42B7">
      <w:pPr>
        <w:pStyle w:val="BodyTextIndent2"/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294B22B2" w14:textId="5614B1BE" w:rsidR="00552B6F" w:rsidRPr="005C258D" w:rsidRDefault="0026547E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r w:rsidRPr="005C258D">
        <w:rPr>
          <w:rFonts w:ascii="Times New Roman" w:hAnsi="Times New Roman"/>
          <w:position w:val="-12"/>
          <w:szCs w:val="24"/>
        </w:rPr>
        <w:object w:dxaOrig="2840" w:dyaOrig="360" w14:anchorId="3C69AA40">
          <v:shape id="_x0000_i1071" type="#_x0000_t75" style="width:142.05pt;height:18.3pt" o:ole="">
            <v:imagedata r:id="rId86" o:title=""/>
          </v:shape>
          <o:OLEObject Type="Embed" ProgID="Equation.DSMT4" ShapeID="_x0000_i1071" DrawAspect="Content" ObjectID="_1773726589" r:id="rId87"/>
        </w:object>
      </w:r>
      <w:r w:rsidR="00E7127C" w:rsidRPr="005C258D">
        <w:rPr>
          <w:rFonts w:ascii="Times New Roman" w:hAnsi="Times New Roman"/>
          <w:szCs w:val="24"/>
          <w:lang w:val="en-US"/>
        </w:rPr>
        <w:t>,</w:t>
      </w:r>
    </w:p>
    <w:p w14:paraId="427ECA53" w14:textId="77777777" w:rsidR="00552B6F" w:rsidRPr="005C258D" w:rsidRDefault="00552B6F" w:rsidP="00FB42B7">
      <w:pPr>
        <w:pStyle w:val="BodyTextIndent2"/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1524ACD2" w14:textId="4F2A8CB7" w:rsidR="00CB5855" w:rsidRPr="005C258D" w:rsidRDefault="0026547E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r w:rsidRPr="0026547E">
        <w:rPr>
          <w:rFonts w:ascii="Times New Roman" w:hAnsi="Times New Roman"/>
          <w:position w:val="-10"/>
          <w:szCs w:val="24"/>
        </w:rPr>
        <w:object w:dxaOrig="2760" w:dyaOrig="320" w14:anchorId="3CF47F46">
          <v:shape id="_x0000_i1072" type="#_x0000_t75" style="width:138.15pt;height:15.95pt" o:ole="">
            <v:imagedata r:id="rId88" o:title=""/>
          </v:shape>
          <o:OLEObject Type="Embed" ProgID="Equation.DSMT4" ShapeID="_x0000_i1072" DrawAspect="Content" ObjectID="_1773726590" r:id="rId89"/>
        </w:object>
      </w:r>
      <w:r w:rsidR="00E7127C" w:rsidRPr="005C258D">
        <w:rPr>
          <w:rFonts w:ascii="Times New Roman" w:hAnsi="Times New Roman"/>
          <w:szCs w:val="24"/>
          <w:lang w:val="en-US"/>
        </w:rPr>
        <w:t>.</w:t>
      </w:r>
    </w:p>
    <w:p w14:paraId="29F95F04" w14:textId="77777777" w:rsidR="00DC6F30" w:rsidRPr="00911617" w:rsidRDefault="00DC6F30" w:rsidP="00FB42B7">
      <w:pPr>
        <w:pStyle w:val="BodyTextIndent2"/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0822AA1B" w14:textId="022C1D84" w:rsidR="00E7127C" w:rsidRPr="00911617" w:rsidRDefault="00E7127C" w:rsidP="00911617">
      <w:pPr>
        <w:pStyle w:val="BodyTextIndent2"/>
        <w:tabs>
          <w:tab w:val="left" w:pos="426"/>
        </w:tabs>
        <w:spacing w:after="0" w:line="360" w:lineRule="exact"/>
        <w:ind w:left="0" w:right="-6"/>
        <w:rPr>
          <w:rFonts w:ascii="Times New Roman" w:hAnsi="Times New Roman"/>
          <w:szCs w:val="24"/>
          <w:lang w:val="en-US"/>
        </w:rPr>
      </w:pPr>
      <w:r w:rsidRPr="00911617">
        <w:rPr>
          <w:rFonts w:ascii="Times New Roman" w:hAnsi="Times New Roman"/>
          <w:bCs/>
          <w:szCs w:val="24"/>
          <w:lang w:val="en-US"/>
        </w:rPr>
        <w:t>When the expressions are substituted there, the</w:t>
      </w:r>
      <w:r w:rsidR="003E15C4" w:rsidRPr="00911617">
        <w:rPr>
          <w:rFonts w:ascii="Times New Roman" w:hAnsi="Times New Roman"/>
          <w:bCs/>
          <w:szCs w:val="24"/>
          <w:lang w:val="en-US"/>
        </w:rPr>
        <w:t xml:space="preserve"> </w:t>
      </w:r>
      <w:r w:rsidR="00DC6F30" w:rsidRPr="00911617">
        <w:rPr>
          <w:rFonts w:ascii="Times New Roman" w:hAnsi="Times New Roman"/>
          <w:bCs/>
          <w:szCs w:val="24"/>
          <w:lang w:val="en-US"/>
        </w:rPr>
        <w:t>left- and right-hand</w:t>
      </w:r>
      <w:r w:rsidR="003E15C4" w:rsidRPr="00911617">
        <w:rPr>
          <w:rFonts w:ascii="Times New Roman" w:hAnsi="Times New Roman"/>
          <w:bCs/>
          <w:szCs w:val="24"/>
          <w:lang w:val="en-US"/>
        </w:rPr>
        <w:t xml:space="preserve"> sides of the</w:t>
      </w:r>
      <w:r w:rsidRPr="00911617">
        <w:rPr>
          <w:rFonts w:ascii="Times New Roman" w:hAnsi="Times New Roman"/>
          <w:bCs/>
          <w:szCs w:val="24"/>
          <w:lang w:val="en-US"/>
        </w:rPr>
        <w:t xml:space="preserve"> integral </w:t>
      </w:r>
      <w:r w:rsidR="000A7FBD" w:rsidRPr="00911617">
        <w:rPr>
          <w:rFonts w:ascii="Times New Roman" w:hAnsi="Times New Roman"/>
          <w:bCs/>
          <w:szCs w:val="24"/>
          <w:lang w:val="en-US"/>
        </w:rPr>
        <w:t xml:space="preserve">identity </w:t>
      </w:r>
      <w:r w:rsidR="006D0729" w:rsidRPr="00911617">
        <w:rPr>
          <w:rFonts w:ascii="Times New Roman" w:hAnsi="Times New Roman"/>
          <w:bCs/>
          <w:szCs w:val="24"/>
          <w:lang w:val="en-US"/>
        </w:rPr>
        <w:t>simplify to</w:t>
      </w:r>
      <w:r w:rsidR="00D25E3D" w:rsidRPr="00911617">
        <w:rPr>
          <w:rFonts w:ascii="Times New Roman" w:hAnsi="Times New Roman"/>
          <w:bCs/>
          <w:szCs w:val="24"/>
          <w:lang w:val="en-US"/>
        </w:rPr>
        <w:t xml:space="preserve"> </w:t>
      </w:r>
    </w:p>
    <w:p w14:paraId="5EBEEC40" w14:textId="77777777" w:rsidR="00DC6F30" w:rsidRPr="00911617" w:rsidRDefault="00DC6F30" w:rsidP="00344229">
      <w:pPr>
        <w:pStyle w:val="BodyTextIndent2"/>
        <w:spacing w:after="0"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3C212C20" w14:textId="4A393209" w:rsidR="003E15C4" w:rsidRPr="005C258D" w:rsidRDefault="0026547E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r w:rsidRPr="0026547E">
        <w:rPr>
          <w:rFonts w:ascii="Times New Roman" w:hAnsi="Times New Roman"/>
          <w:position w:val="-20"/>
          <w:szCs w:val="24"/>
        </w:rPr>
        <w:object w:dxaOrig="7640" w:dyaOrig="480" w14:anchorId="746EC46A">
          <v:shape id="_x0000_i1073" type="#_x0000_t75" style="width:382.2pt;height:24.15pt" o:ole="">
            <v:imagedata r:id="rId90" o:title=""/>
          </v:shape>
          <o:OLEObject Type="Embed" ProgID="Equation.DSMT4" ShapeID="_x0000_i1073" DrawAspect="Content" ObjectID="_1773726591" r:id="rId91"/>
        </w:object>
      </w:r>
      <w:r w:rsidR="00D25E3D" w:rsidRPr="005C258D">
        <w:rPr>
          <w:rFonts w:ascii="Times New Roman" w:hAnsi="Times New Roman"/>
          <w:szCs w:val="24"/>
          <w:lang w:val="en-US"/>
        </w:rPr>
        <w:t>,</w:t>
      </w:r>
    </w:p>
    <w:p w14:paraId="5D7A3E3F" w14:textId="77777777" w:rsidR="00DC6F30" w:rsidRPr="005C258D" w:rsidRDefault="00DC6F30" w:rsidP="00FB42B7">
      <w:pPr>
        <w:pStyle w:val="BodyTextIndent2"/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bookmarkStart w:id="0" w:name="MTBlankEqn"/>
    </w:p>
    <w:bookmarkEnd w:id="0"/>
    <w:p w14:paraId="150075C1" w14:textId="6A8CA828" w:rsidR="003E15C4" w:rsidRPr="005C258D" w:rsidRDefault="00FB42B7" w:rsidP="00FB42B7">
      <w:pPr>
        <w:pStyle w:val="BodyTextIndent2"/>
        <w:tabs>
          <w:tab w:val="left" w:pos="426"/>
        </w:tabs>
        <w:spacing w:after="0" w:line="276" w:lineRule="auto"/>
        <w:ind w:left="0" w:right="-6"/>
        <w:rPr>
          <w:rFonts w:ascii="Times New Roman" w:hAnsi="Times New Roman"/>
          <w:szCs w:val="24"/>
          <w:lang w:val="en-US"/>
        </w:rPr>
      </w:pPr>
      <w:r w:rsidRPr="005C258D">
        <w:rPr>
          <w:rFonts w:ascii="Times New Roman" w:hAnsi="Times New Roman"/>
          <w:position w:val="-20"/>
          <w:szCs w:val="24"/>
        </w:rPr>
        <w:object w:dxaOrig="6759" w:dyaOrig="480" w14:anchorId="014FF512">
          <v:shape id="_x0000_i1074" type="#_x0000_t75" style="width:337.8pt;height:24.15pt" o:ole="">
            <v:imagedata r:id="rId92" o:title=""/>
          </v:shape>
          <o:OLEObject Type="Embed" ProgID="Equation.DSMT4" ShapeID="_x0000_i1074" DrawAspect="Content" ObjectID="_1773726592" r:id="rId93"/>
        </w:object>
      </w:r>
      <w:r w:rsidR="00D25E3D" w:rsidRPr="005C258D">
        <w:rPr>
          <w:rFonts w:ascii="Times New Roman" w:hAnsi="Times New Roman"/>
          <w:szCs w:val="24"/>
          <w:lang w:val="en-US"/>
        </w:rPr>
        <w:t>.</w:t>
      </w:r>
    </w:p>
    <w:sectPr w:rsidR="003E15C4" w:rsidRPr="005C258D" w:rsidSect="0037598F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3CCD779" w14:textId="77777777" w:rsidR="0037598F" w:rsidRDefault="0037598F">
      <w:r>
        <w:separator/>
      </w:r>
    </w:p>
  </w:endnote>
  <w:endnote w:type="continuationSeparator" w:id="0">
    <w:p w14:paraId="3C139ABE" w14:textId="77777777" w:rsidR="0037598F" w:rsidRDefault="003759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AF18AD3" w14:textId="77777777" w:rsidR="0037598F" w:rsidRDefault="0037598F">
      <w:r>
        <w:separator/>
      </w:r>
    </w:p>
  </w:footnote>
  <w:footnote w:type="continuationSeparator" w:id="0">
    <w:p w14:paraId="6FB95DD4" w14:textId="77777777" w:rsidR="0037598F" w:rsidRDefault="003759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137338432">
    <w:abstractNumId w:val="9"/>
  </w:num>
  <w:num w:numId="2" w16cid:durableId="879366854">
    <w:abstractNumId w:val="7"/>
  </w:num>
  <w:num w:numId="3" w16cid:durableId="843321020">
    <w:abstractNumId w:val="6"/>
  </w:num>
  <w:num w:numId="4" w16cid:durableId="554584245">
    <w:abstractNumId w:val="5"/>
  </w:num>
  <w:num w:numId="5" w16cid:durableId="737096359">
    <w:abstractNumId w:val="4"/>
  </w:num>
  <w:num w:numId="6" w16cid:durableId="2010869478">
    <w:abstractNumId w:val="8"/>
  </w:num>
  <w:num w:numId="7" w16cid:durableId="37704154">
    <w:abstractNumId w:val="3"/>
  </w:num>
  <w:num w:numId="8" w16cid:durableId="337120964">
    <w:abstractNumId w:val="2"/>
  </w:num>
  <w:num w:numId="9" w16cid:durableId="1020204750">
    <w:abstractNumId w:val="1"/>
  </w:num>
  <w:num w:numId="10" w16cid:durableId="1746293210">
    <w:abstractNumId w:val="0"/>
  </w:num>
  <w:num w:numId="11" w16cid:durableId="119497144">
    <w:abstractNumId w:val="10"/>
  </w:num>
  <w:num w:numId="12" w16cid:durableId="2128155810">
    <w:abstractNumId w:val="18"/>
  </w:num>
  <w:num w:numId="13" w16cid:durableId="747533733">
    <w:abstractNumId w:val="13"/>
  </w:num>
  <w:num w:numId="14" w16cid:durableId="696736069">
    <w:abstractNumId w:val="17"/>
  </w:num>
  <w:num w:numId="15" w16cid:durableId="1387950770">
    <w:abstractNumId w:val="14"/>
  </w:num>
  <w:num w:numId="16" w16cid:durableId="1756589873">
    <w:abstractNumId w:val="15"/>
  </w:num>
  <w:num w:numId="17" w16cid:durableId="1874537052">
    <w:abstractNumId w:val="11"/>
  </w:num>
  <w:num w:numId="18" w16cid:durableId="1418357142">
    <w:abstractNumId w:val="16"/>
  </w:num>
  <w:num w:numId="19" w16cid:durableId="122652430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Q3NjQzMbGwMDAzMjNT0lEKTi0uzszPAykwrgUACll+3ywAAAA="/>
  </w:docVars>
  <w:rsids>
    <w:rsidRoot w:val="0097448C"/>
    <w:rsid w:val="00012847"/>
    <w:rsid w:val="000200D8"/>
    <w:rsid w:val="00021ED8"/>
    <w:rsid w:val="00033A80"/>
    <w:rsid w:val="00041DF4"/>
    <w:rsid w:val="00044538"/>
    <w:rsid w:val="0005212C"/>
    <w:rsid w:val="0005221D"/>
    <w:rsid w:val="00052B3A"/>
    <w:rsid w:val="0006235C"/>
    <w:rsid w:val="00094FC2"/>
    <w:rsid w:val="000A7FBD"/>
    <w:rsid w:val="000B7C54"/>
    <w:rsid w:val="000C5A4C"/>
    <w:rsid w:val="000D0B0D"/>
    <w:rsid w:val="000F7B9B"/>
    <w:rsid w:val="001010E6"/>
    <w:rsid w:val="00113F32"/>
    <w:rsid w:val="00116222"/>
    <w:rsid w:val="00124D14"/>
    <w:rsid w:val="00125318"/>
    <w:rsid w:val="00127CBC"/>
    <w:rsid w:val="00135C2D"/>
    <w:rsid w:val="001369EE"/>
    <w:rsid w:val="0015347E"/>
    <w:rsid w:val="001607F4"/>
    <w:rsid w:val="00164C15"/>
    <w:rsid w:val="001849C3"/>
    <w:rsid w:val="00197F92"/>
    <w:rsid w:val="001A2F76"/>
    <w:rsid w:val="001D62D0"/>
    <w:rsid w:val="001E5E33"/>
    <w:rsid w:val="001E6095"/>
    <w:rsid w:val="001F1BE2"/>
    <w:rsid w:val="00242A7F"/>
    <w:rsid w:val="002521D2"/>
    <w:rsid w:val="00255F0A"/>
    <w:rsid w:val="0026547E"/>
    <w:rsid w:val="00277955"/>
    <w:rsid w:val="002814B6"/>
    <w:rsid w:val="00291B10"/>
    <w:rsid w:val="002953A4"/>
    <w:rsid w:val="002A1F8B"/>
    <w:rsid w:val="002B0305"/>
    <w:rsid w:val="002B5A5A"/>
    <w:rsid w:val="002C02B8"/>
    <w:rsid w:val="002D3C41"/>
    <w:rsid w:val="002E68FB"/>
    <w:rsid w:val="002F67E9"/>
    <w:rsid w:val="00302A0E"/>
    <w:rsid w:val="0030746F"/>
    <w:rsid w:val="00320B84"/>
    <w:rsid w:val="003261C1"/>
    <w:rsid w:val="00326614"/>
    <w:rsid w:val="0033192D"/>
    <w:rsid w:val="00333B1E"/>
    <w:rsid w:val="00335F64"/>
    <w:rsid w:val="00337492"/>
    <w:rsid w:val="0034187C"/>
    <w:rsid w:val="00344229"/>
    <w:rsid w:val="003623E8"/>
    <w:rsid w:val="00365260"/>
    <w:rsid w:val="0037598F"/>
    <w:rsid w:val="0038322E"/>
    <w:rsid w:val="003871FA"/>
    <w:rsid w:val="00391A08"/>
    <w:rsid w:val="003B6FDE"/>
    <w:rsid w:val="003E15C4"/>
    <w:rsid w:val="003E4F63"/>
    <w:rsid w:val="0042175B"/>
    <w:rsid w:val="004223A5"/>
    <w:rsid w:val="00425928"/>
    <w:rsid w:val="004274D5"/>
    <w:rsid w:val="004359F4"/>
    <w:rsid w:val="0044606F"/>
    <w:rsid w:val="004501DE"/>
    <w:rsid w:val="00467631"/>
    <w:rsid w:val="004727EE"/>
    <w:rsid w:val="00484402"/>
    <w:rsid w:val="00493F0B"/>
    <w:rsid w:val="00497BF7"/>
    <w:rsid w:val="004A2DDA"/>
    <w:rsid w:val="004A44AE"/>
    <w:rsid w:val="004B4E01"/>
    <w:rsid w:val="004B76A0"/>
    <w:rsid w:val="004C1468"/>
    <w:rsid w:val="004C1C7D"/>
    <w:rsid w:val="004C6E86"/>
    <w:rsid w:val="004D2239"/>
    <w:rsid w:val="004D2B7C"/>
    <w:rsid w:val="0050070C"/>
    <w:rsid w:val="005064AD"/>
    <w:rsid w:val="00526AF1"/>
    <w:rsid w:val="00530476"/>
    <w:rsid w:val="0053506A"/>
    <w:rsid w:val="00544650"/>
    <w:rsid w:val="00551660"/>
    <w:rsid w:val="00552B6F"/>
    <w:rsid w:val="00556CAB"/>
    <w:rsid w:val="00567FCA"/>
    <w:rsid w:val="00570648"/>
    <w:rsid w:val="005879D2"/>
    <w:rsid w:val="005905CD"/>
    <w:rsid w:val="00594B77"/>
    <w:rsid w:val="005A7713"/>
    <w:rsid w:val="005C258D"/>
    <w:rsid w:val="005D10AE"/>
    <w:rsid w:val="005D5016"/>
    <w:rsid w:val="005D5A0F"/>
    <w:rsid w:val="005E2358"/>
    <w:rsid w:val="005E714C"/>
    <w:rsid w:val="00604960"/>
    <w:rsid w:val="00614FCA"/>
    <w:rsid w:val="00633C9B"/>
    <w:rsid w:val="00636BBA"/>
    <w:rsid w:val="00644E07"/>
    <w:rsid w:val="0066120B"/>
    <w:rsid w:val="00677DC4"/>
    <w:rsid w:val="00680BDF"/>
    <w:rsid w:val="00695FA0"/>
    <w:rsid w:val="00696DB0"/>
    <w:rsid w:val="006A1EAF"/>
    <w:rsid w:val="006B7866"/>
    <w:rsid w:val="006B7D29"/>
    <w:rsid w:val="006C39AE"/>
    <w:rsid w:val="006D0729"/>
    <w:rsid w:val="006E4F04"/>
    <w:rsid w:val="006F6438"/>
    <w:rsid w:val="00712546"/>
    <w:rsid w:val="00715823"/>
    <w:rsid w:val="00724AC6"/>
    <w:rsid w:val="007325E2"/>
    <w:rsid w:val="00736370"/>
    <w:rsid w:val="00742805"/>
    <w:rsid w:val="007625AE"/>
    <w:rsid w:val="007657B3"/>
    <w:rsid w:val="007659AB"/>
    <w:rsid w:val="00770839"/>
    <w:rsid w:val="00787403"/>
    <w:rsid w:val="00792E81"/>
    <w:rsid w:val="007938C7"/>
    <w:rsid w:val="0079397C"/>
    <w:rsid w:val="007A4D50"/>
    <w:rsid w:val="007B5659"/>
    <w:rsid w:val="007E1498"/>
    <w:rsid w:val="007E5A04"/>
    <w:rsid w:val="00801EAA"/>
    <w:rsid w:val="00826F3D"/>
    <w:rsid w:val="0087260C"/>
    <w:rsid w:val="008B2B5B"/>
    <w:rsid w:val="008B7FEF"/>
    <w:rsid w:val="008D0810"/>
    <w:rsid w:val="008D36DA"/>
    <w:rsid w:val="008D628A"/>
    <w:rsid w:val="008F2F82"/>
    <w:rsid w:val="00911617"/>
    <w:rsid w:val="00921BBB"/>
    <w:rsid w:val="009276C5"/>
    <w:rsid w:val="0093560B"/>
    <w:rsid w:val="0094336F"/>
    <w:rsid w:val="00943D90"/>
    <w:rsid w:val="00944CD8"/>
    <w:rsid w:val="009519DF"/>
    <w:rsid w:val="00951CBB"/>
    <w:rsid w:val="009630A1"/>
    <w:rsid w:val="00963787"/>
    <w:rsid w:val="00970284"/>
    <w:rsid w:val="009717E5"/>
    <w:rsid w:val="0097357B"/>
    <w:rsid w:val="0097448C"/>
    <w:rsid w:val="009A617E"/>
    <w:rsid w:val="009B05E7"/>
    <w:rsid w:val="009E6EFB"/>
    <w:rsid w:val="009F4191"/>
    <w:rsid w:val="009F59F1"/>
    <w:rsid w:val="00A02032"/>
    <w:rsid w:val="00A03B27"/>
    <w:rsid w:val="00A04817"/>
    <w:rsid w:val="00A129EB"/>
    <w:rsid w:val="00A1391E"/>
    <w:rsid w:val="00A1416C"/>
    <w:rsid w:val="00A16C26"/>
    <w:rsid w:val="00A27318"/>
    <w:rsid w:val="00A310B1"/>
    <w:rsid w:val="00A42D86"/>
    <w:rsid w:val="00A5329B"/>
    <w:rsid w:val="00A54C4B"/>
    <w:rsid w:val="00A63F0B"/>
    <w:rsid w:val="00A76EB7"/>
    <w:rsid w:val="00A81F5C"/>
    <w:rsid w:val="00A961B1"/>
    <w:rsid w:val="00A9713F"/>
    <w:rsid w:val="00AA48C3"/>
    <w:rsid w:val="00AA4BE3"/>
    <w:rsid w:val="00AB32AF"/>
    <w:rsid w:val="00AC1D4C"/>
    <w:rsid w:val="00AD2E0A"/>
    <w:rsid w:val="00AD4640"/>
    <w:rsid w:val="00AD4E27"/>
    <w:rsid w:val="00AD7DDD"/>
    <w:rsid w:val="00AE1DBE"/>
    <w:rsid w:val="00AF589B"/>
    <w:rsid w:val="00B00792"/>
    <w:rsid w:val="00B061BA"/>
    <w:rsid w:val="00B109F6"/>
    <w:rsid w:val="00B44522"/>
    <w:rsid w:val="00B46FC8"/>
    <w:rsid w:val="00B572AC"/>
    <w:rsid w:val="00B57EE0"/>
    <w:rsid w:val="00B72C77"/>
    <w:rsid w:val="00B80171"/>
    <w:rsid w:val="00B81370"/>
    <w:rsid w:val="00B85DBF"/>
    <w:rsid w:val="00B9138F"/>
    <w:rsid w:val="00BA057D"/>
    <w:rsid w:val="00BB793F"/>
    <w:rsid w:val="00BC0F9C"/>
    <w:rsid w:val="00BC2FCE"/>
    <w:rsid w:val="00BC3E82"/>
    <w:rsid w:val="00BD079C"/>
    <w:rsid w:val="00BD2568"/>
    <w:rsid w:val="00BD4232"/>
    <w:rsid w:val="00BD785D"/>
    <w:rsid w:val="00BD7FBE"/>
    <w:rsid w:val="00BE5A72"/>
    <w:rsid w:val="00BE7E8B"/>
    <w:rsid w:val="00C0748B"/>
    <w:rsid w:val="00C103C8"/>
    <w:rsid w:val="00C16894"/>
    <w:rsid w:val="00C30CA5"/>
    <w:rsid w:val="00C32A48"/>
    <w:rsid w:val="00C43B91"/>
    <w:rsid w:val="00C52689"/>
    <w:rsid w:val="00C62231"/>
    <w:rsid w:val="00C64AA2"/>
    <w:rsid w:val="00C670A4"/>
    <w:rsid w:val="00C76DF3"/>
    <w:rsid w:val="00C77C89"/>
    <w:rsid w:val="00C94BA1"/>
    <w:rsid w:val="00CA2059"/>
    <w:rsid w:val="00CA6F80"/>
    <w:rsid w:val="00CB5855"/>
    <w:rsid w:val="00CC6D69"/>
    <w:rsid w:val="00CD29B7"/>
    <w:rsid w:val="00CF605A"/>
    <w:rsid w:val="00D019AB"/>
    <w:rsid w:val="00D0385A"/>
    <w:rsid w:val="00D10F81"/>
    <w:rsid w:val="00D25E3D"/>
    <w:rsid w:val="00D30EDD"/>
    <w:rsid w:val="00D355B1"/>
    <w:rsid w:val="00D620EF"/>
    <w:rsid w:val="00D725F2"/>
    <w:rsid w:val="00D736F7"/>
    <w:rsid w:val="00D819C4"/>
    <w:rsid w:val="00D82755"/>
    <w:rsid w:val="00D82BE5"/>
    <w:rsid w:val="00D858D9"/>
    <w:rsid w:val="00DB6836"/>
    <w:rsid w:val="00DC1468"/>
    <w:rsid w:val="00DC6F30"/>
    <w:rsid w:val="00DD30D1"/>
    <w:rsid w:val="00DD66B3"/>
    <w:rsid w:val="00E0167E"/>
    <w:rsid w:val="00E3428A"/>
    <w:rsid w:val="00E3599E"/>
    <w:rsid w:val="00E41A34"/>
    <w:rsid w:val="00E452C7"/>
    <w:rsid w:val="00E50042"/>
    <w:rsid w:val="00E53371"/>
    <w:rsid w:val="00E621C8"/>
    <w:rsid w:val="00E621CF"/>
    <w:rsid w:val="00E7127C"/>
    <w:rsid w:val="00E7545E"/>
    <w:rsid w:val="00E75616"/>
    <w:rsid w:val="00E84C62"/>
    <w:rsid w:val="00E86390"/>
    <w:rsid w:val="00ED1113"/>
    <w:rsid w:val="00ED51AC"/>
    <w:rsid w:val="00EE4292"/>
    <w:rsid w:val="00EE47BC"/>
    <w:rsid w:val="00EE747D"/>
    <w:rsid w:val="00EE7775"/>
    <w:rsid w:val="00EF46EC"/>
    <w:rsid w:val="00F26DE7"/>
    <w:rsid w:val="00F359A2"/>
    <w:rsid w:val="00F36008"/>
    <w:rsid w:val="00F41425"/>
    <w:rsid w:val="00F438A8"/>
    <w:rsid w:val="00F50402"/>
    <w:rsid w:val="00F52077"/>
    <w:rsid w:val="00F642CB"/>
    <w:rsid w:val="00F714A8"/>
    <w:rsid w:val="00F71BEE"/>
    <w:rsid w:val="00F83838"/>
    <w:rsid w:val="00FA1FC0"/>
    <w:rsid w:val="00FA42A8"/>
    <w:rsid w:val="00FB087E"/>
    <w:rsid w:val="00FB42B7"/>
    <w:rsid w:val="00FB4DAE"/>
    <w:rsid w:val="00FB529A"/>
    <w:rsid w:val="00FE04C8"/>
    <w:rsid w:val="00FE2F57"/>
    <w:rsid w:val="00FF3F6C"/>
    <w:rsid w:val="00FF7472"/>
    <w:rsid w:val="00FF7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195DBA39"/>
  <w15:chartTrackingRefBased/>
  <w15:docId w15:val="{7C6D4C8C-6047-457B-B871-767CABC683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3.wmf"/><Relationship Id="rId89" Type="http://schemas.openxmlformats.org/officeDocument/2006/relationships/oleObject" Target="embeddings/oleObject48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5" Type="http://schemas.openxmlformats.org/officeDocument/2006/relationships/footnotes" Target="footnotes.xml"/><Relationship Id="rId90" Type="http://schemas.openxmlformats.org/officeDocument/2006/relationships/image" Target="media/image36.wmf"/><Relationship Id="rId95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image" Target="media/image28.gi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gif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4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29.wmf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7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03</Words>
  <Characters>536</Characters>
  <Application>Microsoft Office Word</Application>
  <DocSecurity>0</DocSecurity>
  <Lines>3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26</cp:revision>
  <cp:lastPrinted>2024-04-04T06:02:00Z</cp:lastPrinted>
  <dcterms:created xsi:type="dcterms:W3CDTF">2021-03-29T15:38:00Z</dcterms:created>
  <dcterms:modified xsi:type="dcterms:W3CDTF">2024-04-04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